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0590" w:rsidRPr="00E75C0F" w:rsidRDefault="00DC0590" w:rsidP="00DC0590">
      <w:pPr>
        <w:rPr>
          <w:b/>
          <w:i/>
          <w:sz w:val="28"/>
          <w:szCs w:val="28"/>
          <w:lang w:val="es-ES"/>
        </w:rPr>
      </w:pPr>
      <w:r w:rsidRPr="00E75C0F">
        <w:rPr>
          <w:b/>
          <w:i/>
          <w:sz w:val="28"/>
          <w:szCs w:val="28"/>
          <w:lang w:val="es-ES"/>
        </w:rPr>
        <w:t>Ng</w:t>
      </w:r>
      <w:r w:rsidRPr="00E75C0F">
        <w:rPr>
          <w:rFonts w:ascii="Times New Roman" w:hAnsi="Times New Roman"/>
          <w:b/>
          <w:i/>
          <w:sz w:val="28"/>
          <w:szCs w:val="28"/>
          <w:lang w:val="es-ES"/>
        </w:rPr>
        <w:t>à</w:t>
      </w:r>
      <w:r w:rsidRPr="00E75C0F">
        <w:rPr>
          <w:b/>
          <w:i/>
          <w:sz w:val="28"/>
          <w:szCs w:val="28"/>
          <w:lang w:val="es-ES"/>
        </w:rPr>
        <w:t xml:space="preserve">y </w:t>
      </w:r>
      <w:proofErr w:type="gramStart"/>
      <w:r w:rsidRPr="00E75C0F">
        <w:rPr>
          <w:b/>
          <w:i/>
          <w:sz w:val="28"/>
          <w:szCs w:val="28"/>
          <w:lang w:val="es-ES"/>
        </w:rPr>
        <w:t>so¹n</w:t>
      </w:r>
      <w:r w:rsidRPr="00E75C0F">
        <w:rPr>
          <w:rFonts w:ascii="Arial" w:hAnsi="Arial" w:cs="Arial"/>
          <w:b/>
          <w:i/>
          <w:sz w:val="28"/>
          <w:szCs w:val="28"/>
          <w:lang w:val="es-ES"/>
        </w:rPr>
        <w:t> </w:t>
      </w:r>
      <w:r w:rsidRPr="00E75C0F">
        <w:rPr>
          <w:b/>
          <w:i/>
          <w:sz w:val="28"/>
          <w:szCs w:val="28"/>
          <w:lang w:val="es-ES"/>
        </w:rPr>
        <w:t>:</w:t>
      </w:r>
      <w:proofErr w:type="gramEnd"/>
      <w:r w:rsidRPr="00E75C0F">
        <w:rPr>
          <w:b/>
          <w:i/>
          <w:sz w:val="28"/>
          <w:szCs w:val="28"/>
          <w:lang w:val="es-ES"/>
        </w:rPr>
        <w:t>............................</w:t>
      </w:r>
    </w:p>
    <w:p w:rsidR="00DC0590" w:rsidRPr="00E75C0F" w:rsidRDefault="00DC0590" w:rsidP="00DC0590">
      <w:pPr>
        <w:rPr>
          <w:b/>
          <w:i/>
          <w:sz w:val="28"/>
          <w:szCs w:val="28"/>
          <w:lang w:val="es-ES"/>
        </w:rPr>
      </w:pPr>
      <w:r w:rsidRPr="005E0658">
        <w:rPr>
          <w:b/>
          <w:i/>
          <w:sz w:val="28"/>
          <w:szCs w:val="28"/>
          <w:lang w:val="es-ES"/>
        </w:rPr>
        <w:t xml:space="preserve">Ngµy </w:t>
      </w:r>
      <w:proofErr w:type="gramStart"/>
      <w:r w:rsidRPr="005E0658">
        <w:rPr>
          <w:b/>
          <w:i/>
          <w:sz w:val="28"/>
          <w:szCs w:val="28"/>
          <w:lang w:val="es-ES"/>
        </w:rPr>
        <w:t>d¹y</w:t>
      </w:r>
      <w:r w:rsidRPr="005E0658">
        <w:rPr>
          <w:rFonts w:ascii="Arial" w:hAnsi="Arial" w:cs="Arial"/>
          <w:b/>
          <w:i/>
          <w:sz w:val="28"/>
          <w:szCs w:val="28"/>
          <w:lang w:val="es-ES"/>
        </w:rPr>
        <w:t> </w:t>
      </w:r>
      <w:r w:rsidRPr="005E0658">
        <w:rPr>
          <w:b/>
          <w:i/>
          <w:sz w:val="28"/>
          <w:szCs w:val="28"/>
          <w:lang w:val="es-ES"/>
        </w:rPr>
        <w:t>:</w:t>
      </w:r>
      <w:proofErr w:type="gramEnd"/>
      <w:r w:rsidRPr="005E0658">
        <w:rPr>
          <w:b/>
          <w:i/>
          <w:sz w:val="28"/>
          <w:szCs w:val="28"/>
          <w:lang w:val="es-ES"/>
        </w:rPr>
        <w:t xml:space="preserve"> </w:t>
      </w:r>
      <w:r w:rsidRPr="005E0658">
        <w:rPr>
          <w:i/>
          <w:sz w:val="28"/>
          <w:szCs w:val="28"/>
          <w:lang w:val="es-ES"/>
        </w:rPr>
        <w:t>........</w:t>
      </w:r>
      <w:r w:rsidRPr="005E0658">
        <w:rPr>
          <w:rFonts w:ascii="Arial" w:hAnsi="Arial" w:cs="Arial"/>
          <w:i/>
          <w:sz w:val="28"/>
          <w:szCs w:val="28"/>
          <w:lang w:val="es-ES"/>
        </w:rPr>
        <w:t>……………</w:t>
      </w:r>
    </w:p>
    <w:p w:rsidR="00DC0590" w:rsidRPr="005E0658" w:rsidRDefault="00DC0590" w:rsidP="00DC0590">
      <w:pPr>
        <w:rPr>
          <w:sz w:val="28"/>
          <w:szCs w:val="28"/>
          <w:lang w:val="es-ES"/>
        </w:rPr>
      </w:pPr>
    </w:p>
    <w:p w:rsidR="00DC0590" w:rsidRPr="005E0658" w:rsidRDefault="00DC0590" w:rsidP="00DC0590">
      <w:pPr>
        <w:jc w:val="center"/>
        <w:rPr>
          <w:b/>
          <w:sz w:val="28"/>
          <w:szCs w:val="28"/>
          <w:lang w:val="es-ES"/>
        </w:rPr>
      </w:pPr>
      <w:r w:rsidRPr="005E0658">
        <w:rPr>
          <w:b/>
          <w:sz w:val="36"/>
          <w:szCs w:val="36"/>
          <w:lang w:val="es-ES"/>
        </w:rPr>
        <w:t>Ti</w:t>
      </w:r>
      <w:r w:rsidRPr="005E0658">
        <w:rPr>
          <w:rFonts w:ascii="Times New Roman" w:hAnsi="Times New Roman"/>
          <w:b/>
          <w:sz w:val="36"/>
          <w:szCs w:val="36"/>
          <w:lang w:val="es-ES"/>
        </w:rPr>
        <w:t>ế</w:t>
      </w:r>
      <w:r w:rsidRPr="005E0658">
        <w:rPr>
          <w:b/>
          <w:sz w:val="36"/>
          <w:szCs w:val="36"/>
          <w:lang w:val="es-ES"/>
        </w:rPr>
        <w:t>t 11</w:t>
      </w:r>
      <w:proofErr w:type="gramStart"/>
      <w:r w:rsidRPr="005E0658">
        <w:rPr>
          <w:b/>
          <w:sz w:val="36"/>
          <w:szCs w:val="36"/>
          <w:lang w:val="es-ES"/>
        </w:rPr>
        <w:t>:</w:t>
      </w:r>
      <w:r w:rsidRPr="005E0658">
        <w:rPr>
          <w:b/>
          <w:sz w:val="28"/>
          <w:szCs w:val="28"/>
          <w:lang w:val="es-ES"/>
        </w:rPr>
        <w:t>Mét</w:t>
      </w:r>
      <w:proofErr w:type="gramEnd"/>
      <w:r w:rsidRPr="005E0658">
        <w:rPr>
          <w:b/>
          <w:sz w:val="28"/>
          <w:szCs w:val="28"/>
          <w:lang w:val="es-ES"/>
        </w:rPr>
        <w:t xml:space="preserve"> sè hÖ thøc vÒ c¹nh</w:t>
      </w:r>
    </w:p>
    <w:p w:rsidR="00DC0590" w:rsidRPr="000C4FEF" w:rsidRDefault="00DC0590" w:rsidP="00DC0590">
      <w:pPr>
        <w:jc w:val="center"/>
        <w:rPr>
          <w:b/>
          <w:sz w:val="28"/>
          <w:szCs w:val="28"/>
          <w:lang w:val="fr-FR"/>
        </w:rPr>
      </w:pPr>
      <w:proofErr w:type="gramStart"/>
      <w:r w:rsidRPr="000C4FEF">
        <w:rPr>
          <w:b/>
          <w:sz w:val="28"/>
          <w:szCs w:val="28"/>
          <w:lang w:val="fr-FR"/>
        </w:rPr>
        <w:t>v</w:t>
      </w:r>
      <w:proofErr w:type="gramEnd"/>
      <w:r w:rsidRPr="000C4FEF">
        <w:rPr>
          <w:b/>
          <w:sz w:val="28"/>
          <w:szCs w:val="28"/>
          <w:lang w:val="fr-FR"/>
        </w:rPr>
        <w:t>µ gãc trong tam gi¸c vu«ng</w:t>
      </w:r>
    </w:p>
    <w:p w:rsidR="00DC0590" w:rsidRPr="008A69AD" w:rsidRDefault="00DC0590" w:rsidP="00DC0590">
      <w:pPr>
        <w:numPr>
          <w:ilvl w:val="0"/>
          <w:numId w:val="2"/>
        </w:numPr>
        <w:tabs>
          <w:tab w:val="clear" w:pos="1080"/>
          <w:tab w:val="num" w:pos="285"/>
        </w:tabs>
        <w:ind w:left="0" w:firstLine="0"/>
        <w:rPr>
          <w:b/>
          <w:sz w:val="28"/>
          <w:szCs w:val="28"/>
        </w:rPr>
      </w:pPr>
      <w:r w:rsidRPr="008A69AD">
        <w:rPr>
          <w:rFonts w:ascii=".VnTimeH" w:hAnsi=".VnTimeH"/>
          <w:b/>
          <w:sz w:val="28"/>
          <w:szCs w:val="28"/>
        </w:rPr>
        <w:t>Môc tiªu</w:t>
      </w:r>
      <w:r w:rsidRPr="008A69AD">
        <w:rPr>
          <w:b/>
          <w:sz w:val="28"/>
          <w:szCs w:val="28"/>
        </w:rPr>
        <w:t>:</w:t>
      </w:r>
    </w:p>
    <w:p w:rsidR="00DC0590" w:rsidRPr="008A69AD" w:rsidRDefault="00DC0590" w:rsidP="00DC0590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1.</w:t>
      </w:r>
      <w:r w:rsidRPr="008A69AD">
        <w:rPr>
          <w:b/>
          <w:sz w:val="28"/>
          <w:szCs w:val="28"/>
          <w:u w:val="single"/>
        </w:rPr>
        <w:t>KiÕn</w:t>
      </w:r>
      <w:proofErr w:type="gramEnd"/>
      <w:r w:rsidRPr="008A69AD">
        <w:rPr>
          <w:b/>
          <w:sz w:val="28"/>
          <w:szCs w:val="28"/>
          <w:u w:val="single"/>
        </w:rPr>
        <w:t xml:space="preserve"> thøc</w:t>
      </w:r>
      <w:r w:rsidRPr="008A69AD">
        <w:rPr>
          <w:sz w:val="28"/>
          <w:szCs w:val="28"/>
        </w:rPr>
        <w:t>: Häc sinh biÕt thiÕt lËp ®­îc c¸c hÖ thøc gi÷a c¹nh vµ gãc cña tam gi¸c vu«ng th«ng qua ®Þnh nghÜa tØ sè l­îng gi¸c cña gãc nhän. BiÕt liªn hÖ ®Ó gi¶i bµi to¸n trong thùc tÕ</w:t>
      </w:r>
    </w:p>
    <w:p w:rsidR="00DC0590" w:rsidRPr="008A69AD" w:rsidRDefault="00DC0590" w:rsidP="00DC0590">
      <w:pPr>
        <w:jc w:val="both"/>
        <w:rPr>
          <w:i/>
          <w:sz w:val="28"/>
          <w:szCs w:val="28"/>
          <w:u w:val="single"/>
        </w:rPr>
      </w:pPr>
      <w:proofErr w:type="gramStart"/>
      <w:r>
        <w:rPr>
          <w:sz w:val="28"/>
          <w:szCs w:val="28"/>
        </w:rPr>
        <w:t>2.</w:t>
      </w:r>
      <w:r w:rsidRPr="008A69AD">
        <w:rPr>
          <w:b/>
          <w:sz w:val="28"/>
          <w:szCs w:val="28"/>
          <w:u w:val="single"/>
        </w:rPr>
        <w:t>Kü</w:t>
      </w:r>
      <w:proofErr w:type="gramEnd"/>
      <w:r w:rsidRPr="008A69AD">
        <w:rPr>
          <w:b/>
          <w:sz w:val="28"/>
          <w:szCs w:val="28"/>
          <w:u w:val="single"/>
        </w:rPr>
        <w:t xml:space="preserve"> n¨ng</w:t>
      </w:r>
      <w:r w:rsidRPr="008A69AD">
        <w:rPr>
          <w:b/>
          <w:sz w:val="28"/>
          <w:szCs w:val="28"/>
        </w:rPr>
        <w:t>:</w:t>
      </w:r>
      <w:r>
        <w:rPr>
          <w:sz w:val="28"/>
          <w:szCs w:val="28"/>
        </w:rPr>
        <w:t xml:space="preserve">Häc sinh </w:t>
      </w:r>
      <w:r w:rsidRPr="00F643F1">
        <w:rPr>
          <w:rFonts w:ascii="Times New Roman" w:hAnsi="Times New Roman"/>
          <w:sz w:val="28"/>
          <w:szCs w:val="28"/>
        </w:rPr>
        <w:t>có kĩ năng</w:t>
      </w:r>
      <w:r w:rsidRPr="008A69AD">
        <w:rPr>
          <w:sz w:val="28"/>
          <w:szCs w:val="28"/>
        </w:rPr>
        <w:t xml:space="preserve"> vËn dôngc¸c hÖ thøc ®· thiÕt lËp ®­îc ®Ó gi¶i vÝ dô 1, vÝ dô 2 sgk. RÌn luyÖn kü n¨ng nhËn d¹ng c¸c hÖ thøc </w:t>
      </w:r>
      <w:proofErr w:type="gramStart"/>
      <w:r w:rsidRPr="008A69AD">
        <w:rPr>
          <w:sz w:val="28"/>
          <w:szCs w:val="28"/>
        </w:rPr>
        <w:t>th«</w:t>
      </w:r>
      <w:proofErr w:type="gramEnd"/>
      <w:r w:rsidRPr="008A69AD">
        <w:rPr>
          <w:sz w:val="28"/>
          <w:szCs w:val="28"/>
        </w:rPr>
        <w:t>ng qua c¸c tam gi¸c cã ký hiÖu kh¸c nhau</w:t>
      </w:r>
    </w:p>
    <w:p w:rsidR="00DC0590" w:rsidRPr="008A69AD" w:rsidRDefault="00DC0590" w:rsidP="00DC0590">
      <w:pPr>
        <w:jc w:val="both"/>
        <w:rPr>
          <w:i/>
          <w:sz w:val="28"/>
          <w:szCs w:val="28"/>
        </w:rPr>
      </w:pPr>
      <w:proofErr w:type="gramStart"/>
      <w:r>
        <w:rPr>
          <w:sz w:val="28"/>
          <w:szCs w:val="28"/>
        </w:rPr>
        <w:t>3.</w:t>
      </w:r>
      <w:r w:rsidRPr="008A69AD">
        <w:rPr>
          <w:b/>
          <w:sz w:val="28"/>
          <w:szCs w:val="28"/>
          <w:u w:val="single"/>
        </w:rPr>
        <w:t>Th</w:t>
      </w:r>
      <w:proofErr w:type="gramEnd"/>
      <w:r w:rsidRPr="008A69AD">
        <w:rPr>
          <w:b/>
          <w:sz w:val="28"/>
          <w:szCs w:val="28"/>
          <w:u w:val="single"/>
        </w:rPr>
        <w:t>¸i ®é</w:t>
      </w:r>
      <w:r w:rsidRPr="008A69AD">
        <w:rPr>
          <w:b/>
          <w:sz w:val="28"/>
          <w:szCs w:val="28"/>
        </w:rPr>
        <w:t>:</w:t>
      </w:r>
      <w:r w:rsidRPr="008A69AD">
        <w:rPr>
          <w:sz w:val="28"/>
          <w:szCs w:val="28"/>
        </w:rPr>
        <w:t>Cã th¸i ®é häc tËp nghiªm tóc, tù gi¸c, cÈn thËn, chÝnh x¸c khi ¸p dông vµo c¸c bµi to¸n thùc tÕ</w:t>
      </w:r>
    </w:p>
    <w:p w:rsidR="00DC0590" w:rsidRDefault="00DC0590" w:rsidP="00DC0590">
      <w:pPr>
        <w:rPr>
          <w:rFonts w:ascii="Times New Roman" w:hAnsi="Times New Roman"/>
          <w:b/>
          <w:sz w:val="30"/>
          <w:u w:val="single"/>
        </w:rPr>
      </w:pPr>
      <w:r w:rsidRPr="00CA73DC">
        <w:rPr>
          <w:rFonts w:ascii="Times New Roman" w:hAnsi="Times New Roman"/>
          <w:b/>
          <w:sz w:val="30"/>
          <w:u w:val="single"/>
        </w:rPr>
        <w:t>4.  Năng lực:</w:t>
      </w:r>
    </w:p>
    <w:p w:rsidR="00DC0590" w:rsidRPr="003A7213" w:rsidRDefault="00DC0590" w:rsidP="00DC0590">
      <w:pPr>
        <w:rPr>
          <w:rFonts w:ascii="Times New Roman" w:hAnsi="Times New Roman"/>
          <w:bCs/>
          <w:sz w:val="28"/>
        </w:rPr>
      </w:pPr>
      <w:r w:rsidRPr="003A7213">
        <w:rPr>
          <w:rFonts w:ascii="Times New Roman" w:hAnsi="Times New Roman"/>
          <w:b/>
          <w:sz w:val="28"/>
        </w:rPr>
        <w:t>N</w:t>
      </w:r>
      <w:r w:rsidRPr="003A7213">
        <w:rPr>
          <w:rFonts w:ascii="Times New Roman" w:hAnsi="Times New Roman" w:cs="Arial"/>
          <w:b/>
          <w:sz w:val="28"/>
        </w:rPr>
        <w:t>ă</w:t>
      </w:r>
      <w:r w:rsidRPr="003A7213">
        <w:rPr>
          <w:rFonts w:ascii="Times New Roman" w:hAnsi="Times New Roman"/>
          <w:b/>
          <w:sz w:val="28"/>
        </w:rPr>
        <w:t>ng l</w:t>
      </w:r>
      <w:r w:rsidRPr="003A7213">
        <w:rPr>
          <w:rFonts w:ascii="Times New Roman" w:hAnsi="Times New Roman" w:cs="Arial"/>
          <w:b/>
          <w:sz w:val="28"/>
        </w:rPr>
        <w:t>ự</w:t>
      </w:r>
      <w:r w:rsidRPr="003A7213">
        <w:rPr>
          <w:rFonts w:ascii="Times New Roman" w:hAnsi="Times New Roman"/>
          <w:b/>
          <w:sz w:val="28"/>
        </w:rPr>
        <w:t>c chung</w:t>
      </w:r>
      <w:proofErr w:type="gramStart"/>
      <w:r w:rsidRPr="003A7213">
        <w:rPr>
          <w:rFonts w:ascii="Times New Roman" w:hAnsi="Times New Roman"/>
          <w:b/>
          <w:sz w:val="28"/>
        </w:rPr>
        <w:t>:</w:t>
      </w:r>
      <w:r w:rsidRPr="003A7213">
        <w:rPr>
          <w:rFonts w:ascii="Times New Roman" w:hAnsi="Times New Roman"/>
          <w:bCs/>
          <w:sz w:val="28"/>
        </w:rPr>
        <w:t>Phát</w:t>
      </w:r>
      <w:proofErr w:type="gramEnd"/>
      <w:r w:rsidRPr="003A7213">
        <w:rPr>
          <w:rFonts w:ascii="Times New Roman" w:hAnsi="Times New Roman"/>
          <w:bCs/>
          <w:sz w:val="28"/>
        </w:rPr>
        <w:t xml:space="preserve"> triên các năng lực tự học, tự nghiên cứu; năng lực báo cáo, tư duy logic, hợp tác nhóm.</w:t>
      </w:r>
    </w:p>
    <w:p w:rsidR="00DC0590" w:rsidRPr="003A7213" w:rsidRDefault="00DC0590" w:rsidP="00DC0590">
      <w:pPr>
        <w:rPr>
          <w:rFonts w:ascii="Times New Roman" w:hAnsi="Times New Roman"/>
          <w:w w:val="90"/>
          <w:sz w:val="28"/>
        </w:rPr>
      </w:pPr>
      <w:r w:rsidRPr="003A7213">
        <w:rPr>
          <w:rFonts w:ascii="Times New Roman" w:hAnsi="Times New Roman"/>
          <w:b/>
          <w:bCs/>
          <w:sz w:val="28"/>
        </w:rPr>
        <w:t>N</w:t>
      </w:r>
      <w:r w:rsidRPr="003A7213">
        <w:rPr>
          <w:rFonts w:ascii="Times New Roman" w:hAnsi="Times New Roman" w:cs="Arial"/>
          <w:b/>
          <w:bCs/>
          <w:sz w:val="28"/>
        </w:rPr>
        <w:t>ă</w:t>
      </w:r>
      <w:r w:rsidRPr="003A7213">
        <w:rPr>
          <w:rFonts w:ascii="Times New Roman" w:hAnsi="Times New Roman"/>
          <w:b/>
          <w:bCs/>
          <w:sz w:val="28"/>
        </w:rPr>
        <w:t>ng l</w:t>
      </w:r>
      <w:r w:rsidRPr="003A7213">
        <w:rPr>
          <w:rFonts w:ascii="Times New Roman" w:hAnsi="Times New Roman" w:cs="Arial"/>
          <w:b/>
          <w:bCs/>
          <w:sz w:val="28"/>
        </w:rPr>
        <w:t>ự</w:t>
      </w:r>
      <w:r w:rsidRPr="003A7213">
        <w:rPr>
          <w:rFonts w:ascii="Times New Roman" w:hAnsi="Times New Roman"/>
          <w:b/>
          <w:bCs/>
          <w:sz w:val="28"/>
        </w:rPr>
        <w:t>c chuy</w:t>
      </w:r>
      <w:r w:rsidRPr="003A7213">
        <w:rPr>
          <w:rFonts w:ascii="Times New Roman" w:hAnsi="Times New Roman" w:cs=".VnTime"/>
          <w:b/>
          <w:bCs/>
          <w:sz w:val="28"/>
        </w:rPr>
        <w:t>ê</w:t>
      </w:r>
      <w:r w:rsidRPr="003A7213">
        <w:rPr>
          <w:rFonts w:ascii="Times New Roman" w:hAnsi="Times New Roman"/>
          <w:b/>
          <w:bCs/>
          <w:sz w:val="28"/>
        </w:rPr>
        <w:t xml:space="preserve">n </w:t>
      </w:r>
      <w:proofErr w:type="gramStart"/>
      <w:r w:rsidRPr="003A7213">
        <w:rPr>
          <w:rFonts w:ascii="Times New Roman" w:hAnsi="Times New Roman"/>
          <w:b/>
          <w:bCs/>
          <w:sz w:val="28"/>
        </w:rPr>
        <w:t>bi</w:t>
      </w:r>
      <w:r w:rsidRPr="003A7213">
        <w:rPr>
          <w:rFonts w:ascii="Times New Roman" w:hAnsi="Times New Roman" w:cs="Arial"/>
          <w:b/>
          <w:bCs/>
          <w:sz w:val="28"/>
        </w:rPr>
        <w:t>ệ</w:t>
      </w:r>
      <w:r w:rsidRPr="003A7213">
        <w:rPr>
          <w:rFonts w:ascii="Times New Roman" w:hAnsi="Times New Roman"/>
          <w:b/>
          <w:bCs/>
          <w:sz w:val="28"/>
        </w:rPr>
        <w:t>t :</w:t>
      </w:r>
      <w:proofErr w:type="gramEnd"/>
      <w:r w:rsidRPr="003A7213">
        <w:rPr>
          <w:rFonts w:ascii="Times New Roman" w:hAnsi="Times New Roman"/>
          <w:bCs/>
          <w:sz w:val="28"/>
        </w:rPr>
        <w:t xml:space="preserve"> sử dụng các dụng cụ vẽ hình, tính độ dài cạnh, vận dụng giải quyết vấn đề thực tiễn</w:t>
      </w:r>
    </w:p>
    <w:p w:rsidR="00DC0590" w:rsidRPr="008A69AD" w:rsidRDefault="00DC0590" w:rsidP="00DC0590">
      <w:pPr>
        <w:rPr>
          <w:rFonts w:ascii=".VnTimeH" w:hAnsi=".VnTimeH"/>
          <w:b/>
          <w:sz w:val="28"/>
          <w:szCs w:val="28"/>
          <w:u w:val="single"/>
        </w:rPr>
      </w:pPr>
      <w:r>
        <w:rPr>
          <w:rFonts w:ascii=".VnTimeH" w:hAnsi=".VnTimeH"/>
          <w:b/>
          <w:sz w:val="28"/>
          <w:szCs w:val="28"/>
          <w:u w:val="single"/>
        </w:rPr>
        <w:t>II.</w:t>
      </w:r>
      <w:r w:rsidRPr="008A69AD">
        <w:rPr>
          <w:rFonts w:ascii=".VnTimeH" w:hAnsi=".VnTimeH"/>
          <w:b/>
          <w:sz w:val="28"/>
          <w:szCs w:val="28"/>
          <w:u w:val="single"/>
        </w:rPr>
        <w:t>ChuÈn bÞ:</w:t>
      </w:r>
    </w:p>
    <w:p w:rsidR="00DC0590" w:rsidRPr="008A69AD" w:rsidRDefault="00DC0590" w:rsidP="00DC0590">
      <w:pPr>
        <w:jc w:val="both"/>
        <w:rPr>
          <w:sz w:val="28"/>
          <w:szCs w:val="28"/>
        </w:rPr>
      </w:pPr>
      <w:r w:rsidRPr="008A69AD">
        <w:rPr>
          <w:i/>
          <w:sz w:val="28"/>
          <w:szCs w:val="28"/>
        </w:rPr>
        <w:t>*</w:t>
      </w:r>
      <w:r w:rsidRPr="008A69AD">
        <w:rPr>
          <w:i/>
          <w:sz w:val="28"/>
          <w:szCs w:val="28"/>
          <w:u w:val="single"/>
        </w:rPr>
        <w:t>Gi¸o viªn</w:t>
      </w:r>
      <w:r w:rsidRPr="008A69AD">
        <w:rPr>
          <w:i/>
          <w:sz w:val="28"/>
          <w:szCs w:val="28"/>
        </w:rPr>
        <w:t xml:space="preserve">: </w:t>
      </w:r>
      <w:r w:rsidRPr="008A69AD">
        <w:rPr>
          <w:sz w:val="28"/>
          <w:szCs w:val="28"/>
        </w:rPr>
        <w:t>Bµi so¹n, th­íc th¼ng, b¶ng sè (m¸y tÝnh), b¶ng phô</w:t>
      </w:r>
    </w:p>
    <w:p w:rsidR="00DC0590" w:rsidRPr="008A69AD" w:rsidRDefault="00DC0590" w:rsidP="00DC0590">
      <w:pPr>
        <w:jc w:val="both"/>
        <w:rPr>
          <w:sz w:val="28"/>
          <w:szCs w:val="28"/>
        </w:rPr>
      </w:pPr>
      <w:r w:rsidRPr="008A69AD">
        <w:rPr>
          <w:i/>
          <w:sz w:val="28"/>
          <w:szCs w:val="28"/>
        </w:rPr>
        <w:t xml:space="preserve">* </w:t>
      </w:r>
      <w:r w:rsidRPr="008A69AD">
        <w:rPr>
          <w:i/>
          <w:sz w:val="28"/>
          <w:szCs w:val="28"/>
          <w:u w:val="single"/>
        </w:rPr>
        <w:t>Häc sinh</w:t>
      </w:r>
      <w:proofErr w:type="gramStart"/>
      <w:r w:rsidRPr="008A69AD">
        <w:rPr>
          <w:i/>
          <w:sz w:val="28"/>
          <w:szCs w:val="28"/>
        </w:rPr>
        <w:t>:</w:t>
      </w:r>
      <w:r w:rsidRPr="008A69AD">
        <w:rPr>
          <w:sz w:val="28"/>
          <w:szCs w:val="28"/>
        </w:rPr>
        <w:t>N¾m</w:t>
      </w:r>
      <w:proofErr w:type="gramEnd"/>
      <w:r w:rsidRPr="008A69AD">
        <w:rPr>
          <w:sz w:val="28"/>
          <w:szCs w:val="28"/>
        </w:rPr>
        <w:t xml:space="preserve"> ®Þnh nghÜa c¸c tû sè l­îng gi¸c gãc nhän, ®äc tr­íc bµi míi, th­íc th¼ng, b¶ng phô nhãm</w:t>
      </w:r>
    </w:p>
    <w:p w:rsidR="00DC0590" w:rsidRPr="002B7731" w:rsidRDefault="00DC0590" w:rsidP="00DC0590">
      <w:pPr>
        <w:rPr>
          <w:sz w:val="28"/>
          <w:szCs w:val="28"/>
          <w:lang w:val="fr-FR"/>
        </w:rPr>
      </w:pPr>
      <w:r w:rsidRPr="002B7731">
        <w:rPr>
          <w:b/>
          <w:sz w:val="28"/>
          <w:szCs w:val="28"/>
          <w:lang w:val="fr-FR"/>
        </w:rPr>
        <w:t xml:space="preserve">III. </w:t>
      </w:r>
      <w:r w:rsidRPr="002B7731">
        <w:rPr>
          <w:rFonts w:ascii=".VnTimeH" w:hAnsi=".VnTimeH"/>
          <w:b/>
          <w:sz w:val="28"/>
          <w:szCs w:val="28"/>
          <w:lang w:val="fr-FR"/>
        </w:rPr>
        <w:t>C¸c ho¹t ®éng d¹y - häc</w:t>
      </w:r>
      <w:r w:rsidRPr="002B7731">
        <w:rPr>
          <w:b/>
          <w:sz w:val="28"/>
          <w:szCs w:val="28"/>
          <w:lang w:val="fr-FR"/>
        </w:rPr>
        <w:t>:</w:t>
      </w:r>
    </w:p>
    <w:p w:rsidR="00DC0590" w:rsidRDefault="00DC0590" w:rsidP="00DC0590">
      <w:pPr>
        <w:rPr>
          <w:sz w:val="28"/>
          <w:szCs w:val="28"/>
          <w:lang w:val="fr-FR"/>
        </w:rPr>
      </w:pPr>
      <w:r w:rsidRPr="005E0658">
        <w:rPr>
          <w:rFonts w:ascii=".VnTimeH" w:hAnsi=".VnTimeH"/>
          <w:b/>
          <w:sz w:val="28"/>
          <w:szCs w:val="28"/>
          <w:lang w:val="fr-FR"/>
        </w:rPr>
        <w:t xml:space="preserve">1. </w:t>
      </w:r>
      <w:r w:rsidRPr="005E0658">
        <w:rPr>
          <w:rFonts w:ascii=".VnTimeH" w:hAnsi=".VnTimeH"/>
          <w:b/>
          <w:sz w:val="28"/>
          <w:szCs w:val="28"/>
          <w:u w:val="single"/>
          <w:lang w:val="fr-FR"/>
        </w:rPr>
        <w:t>æ</w:t>
      </w:r>
      <w:r w:rsidRPr="005E0658">
        <w:rPr>
          <w:b/>
          <w:sz w:val="28"/>
          <w:szCs w:val="28"/>
          <w:u w:val="single"/>
          <w:lang w:val="fr-FR"/>
        </w:rPr>
        <w:t>n ®Þnh tæ chøc</w:t>
      </w:r>
      <w:r w:rsidRPr="005E0658">
        <w:rPr>
          <w:sz w:val="28"/>
          <w:szCs w:val="28"/>
          <w:u w:val="single"/>
          <w:lang w:val="fr-FR"/>
        </w:rPr>
        <w:t>:</w:t>
      </w:r>
      <w:r>
        <w:rPr>
          <w:sz w:val="28"/>
          <w:szCs w:val="28"/>
          <w:lang w:val="fr-FR"/>
        </w:rPr>
        <w:t>(1ph)</w:t>
      </w:r>
    </w:p>
    <w:p w:rsidR="00DC0590" w:rsidRPr="00BC33AB" w:rsidRDefault="00DC0590" w:rsidP="00DC0590">
      <w:pPr>
        <w:rPr>
          <w:i/>
          <w:sz w:val="28"/>
          <w:szCs w:val="28"/>
          <w:lang w:val="fr-FR"/>
        </w:rPr>
      </w:pPr>
      <w:r w:rsidRPr="005E0658">
        <w:rPr>
          <w:b/>
          <w:sz w:val="28"/>
          <w:szCs w:val="28"/>
          <w:lang w:val="fr-FR"/>
        </w:rPr>
        <w:t xml:space="preserve">2. </w:t>
      </w:r>
      <w:r w:rsidRPr="005E0658">
        <w:rPr>
          <w:b/>
          <w:sz w:val="28"/>
          <w:szCs w:val="28"/>
          <w:u w:val="single"/>
          <w:lang w:val="fr-FR"/>
        </w:rPr>
        <w:t>KiÓm tra bµi cò:</w:t>
      </w:r>
      <w:r>
        <w:rPr>
          <w:b/>
          <w:sz w:val="28"/>
          <w:szCs w:val="28"/>
          <w:lang w:val="fr-FR"/>
        </w:rPr>
        <w:t xml:space="preserve"> (</w:t>
      </w:r>
      <w:r w:rsidRPr="00BC33AB">
        <w:rPr>
          <w:rFonts w:ascii="Times New Roman" w:hAnsi="Times New Roman"/>
          <w:sz w:val="28"/>
          <w:szCs w:val="28"/>
          <w:lang w:val="fr-FR"/>
        </w:rPr>
        <w:t>lồng ghép trong bài</w:t>
      </w:r>
      <w:r>
        <w:rPr>
          <w:b/>
          <w:sz w:val="28"/>
          <w:szCs w:val="28"/>
          <w:lang w:val="fr-FR"/>
        </w:rPr>
        <w:t>)</w:t>
      </w:r>
    </w:p>
    <w:p w:rsidR="00DC0590" w:rsidRPr="00F643F1" w:rsidRDefault="00DC0590" w:rsidP="00DC0590">
      <w:pPr>
        <w:rPr>
          <w:b/>
          <w:sz w:val="28"/>
          <w:szCs w:val="28"/>
          <w:u w:val="single"/>
          <w:lang w:val="pt-BR"/>
        </w:rPr>
      </w:pPr>
      <w:r w:rsidRPr="005E0658">
        <w:rPr>
          <w:b/>
          <w:sz w:val="28"/>
          <w:szCs w:val="28"/>
          <w:lang w:val="pt-BR"/>
        </w:rPr>
        <w:t>3.</w:t>
      </w:r>
      <w:r w:rsidRPr="005E0658">
        <w:rPr>
          <w:b/>
          <w:sz w:val="28"/>
          <w:szCs w:val="28"/>
          <w:u w:val="single"/>
          <w:lang w:val="pt-BR"/>
        </w:rPr>
        <w:t xml:space="preserve"> Bµi míi:</w:t>
      </w:r>
    </w:p>
    <w:tbl>
      <w:tblPr>
        <w:tblW w:w="963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60"/>
        <w:gridCol w:w="2880"/>
        <w:gridCol w:w="3690"/>
      </w:tblGrid>
      <w:tr w:rsidR="00DC0590" w:rsidRPr="005C4347" w:rsidTr="00365A07">
        <w:tc>
          <w:tcPr>
            <w:tcW w:w="3060" w:type="dxa"/>
            <w:shd w:val="clear" w:color="auto" w:fill="auto"/>
          </w:tcPr>
          <w:p w:rsidR="00DC0590" w:rsidRPr="005C4347" w:rsidRDefault="00DC0590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5C434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HĐ của thầy</w:t>
            </w:r>
          </w:p>
        </w:tc>
        <w:tc>
          <w:tcPr>
            <w:tcW w:w="2880" w:type="dxa"/>
            <w:shd w:val="clear" w:color="auto" w:fill="auto"/>
          </w:tcPr>
          <w:p w:rsidR="00DC0590" w:rsidRPr="005C4347" w:rsidRDefault="00DC0590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5C434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HĐ của trò</w:t>
            </w:r>
          </w:p>
        </w:tc>
        <w:tc>
          <w:tcPr>
            <w:tcW w:w="3690" w:type="dxa"/>
            <w:shd w:val="clear" w:color="auto" w:fill="auto"/>
          </w:tcPr>
          <w:p w:rsidR="00DC0590" w:rsidRPr="005C4347" w:rsidRDefault="00DC0590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5C434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Ghi bảng</w:t>
            </w:r>
          </w:p>
        </w:tc>
      </w:tr>
      <w:tr w:rsidR="00DC0590" w:rsidRPr="005C4347" w:rsidTr="00365A07">
        <w:tc>
          <w:tcPr>
            <w:tcW w:w="9630" w:type="dxa"/>
            <w:gridSpan w:val="3"/>
            <w:shd w:val="clear" w:color="auto" w:fill="auto"/>
          </w:tcPr>
          <w:p w:rsidR="00DC0590" w:rsidRPr="005C4347" w:rsidRDefault="00DC0590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E75C0F"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  <w:t>A. HOẠT ĐỘNG KHỞI ĐỘNG</w:t>
            </w:r>
            <w:r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  <w:t xml:space="preserve"> (5ph)</w:t>
            </w:r>
          </w:p>
        </w:tc>
      </w:tr>
      <w:tr w:rsidR="00DC0590" w:rsidRPr="005C4347" w:rsidTr="00365A07">
        <w:tc>
          <w:tcPr>
            <w:tcW w:w="3060" w:type="dxa"/>
            <w:shd w:val="clear" w:color="auto" w:fill="auto"/>
          </w:tcPr>
          <w:p w:rsidR="00DC0590" w:rsidRPr="005C4347" w:rsidRDefault="00DC0590" w:rsidP="00365A07">
            <w:pPr>
              <w:rPr>
                <w:sz w:val="28"/>
                <w:szCs w:val="28"/>
                <w:lang w:val="nl-NL"/>
              </w:rPr>
            </w:pPr>
            <w:r w:rsidRPr="005C4347">
              <w:rPr>
                <w:sz w:val="28"/>
                <w:szCs w:val="28"/>
                <w:lang w:val="nl-NL"/>
              </w:rPr>
              <w:t>Cho tam gi¸c ABC vu«ng t¹i A. ViÕt c¸c tû sè l­îng gi¸c cña c¸c gãc nhän B vµ C theo a, b, c? (AB = c; AC = b; BC = a)</w:t>
            </w:r>
          </w:p>
          <w:p w:rsidR="00DC0590" w:rsidRPr="005C4347" w:rsidRDefault="00DC0590" w:rsidP="00365A07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5C4347">
              <w:rPr>
                <w:rFonts w:ascii="Times New Roman" w:hAnsi="Times New Roman"/>
                <w:sz w:val="26"/>
                <w:szCs w:val="26"/>
                <w:lang w:val="nl-NL"/>
              </w:rPr>
              <w:t>GV nhận xét và đánh giá.</w:t>
            </w:r>
          </w:p>
          <w:p w:rsidR="00DC0590" w:rsidRPr="005C4347" w:rsidRDefault="00DC0590" w:rsidP="00365A07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5C4347">
              <w:rPr>
                <w:sz w:val="28"/>
                <w:szCs w:val="28"/>
                <w:lang w:val="pt-BR"/>
              </w:rPr>
              <w:t>Chó ý: Sau khi söa sai l­u bµi gi¶i ®Ó øng dông vµo bµi míi</w:t>
            </w:r>
          </w:p>
          <w:p w:rsidR="00DC0590" w:rsidRPr="005C4347" w:rsidRDefault="00DC0590" w:rsidP="00365A07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2880" w:type="dxa"/>
            <w:shd w:val="clear" w:color="auto" w:fill="auto"/>
          </w:tcPr>
          <w:p w:rsidR="00DC0590" w:rsidRPr="005C4347" w:rsidRDefault="00DC0590" w:rsidP="00365A07">
            <w:pPr>
              <w:rPr>
                <w:sz w:val="28"/>
                <w:szCs w:val="28"/>
                <w:lang w:val="nl-NL"/>
              </w:rPr>
            </w:pPr>
            <w:r w:rsidRPr="005C4347">
              <w:rPr>
                <w:sz w:val="28"/>
                <w:szCs w:val="28"/>
                <w:lang w:val="pt-BR"/>
              </w:rPr>
              <w:lastRenderedPageBreak/>
              <w:t xml:space="preserve">Cho tam gi¸c ABC vu«ng t¹i A. ViÕt c¸c tû sè l­îng gi¸c cña c¸c gãc nhän B vµ C theo a, b, c? </w:t>
            </w:r>
            <w:r w:rsidRPr="005C4347">
              <w:rPr>
                <w:sz w:val="28"/>
                <w:szCs w:val="28"/>
                <w:lang w:val="nl-NL"/>
              </w:rPr>
              <w:t>(AB = c; AC = b; BC = a)</w:t>
            </w:r>
          </w:p>
          <w:p w:rsidR="00DC0590" w:rsidRPr="005C4347" w:rsidRDefault="00DC0590" w:rsidP="00365A07">
            <w:pPr>
              <w:rPr>
                <w:sz w:val="28"/>
                <w:szCs w:val="28"/>
                <w:lang w:val="pt-BR"/>
              </w:rPr>
            </w:pPr>
          </w:p>
          <w:p w:rsidR="00DC0590" w:rsidRPr="005C4347" w:rsidRDefault="00DC0590" w:rsidP="00365A07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5C4347">
              <w:rPr>
                <w:rFonts w:ascii="Times New Roman" w:hAnsi="Times New Roman"/>
                <w:sz w:val="26"/>
                <w:szCs w:val="26"/>
                <w:lang w:val="pt-BR"/>
              </w:rPr>
              <w:t>HS nhận xét bài của bạn.</w:t>
            </w:r>
          </w:p>
          <w:p w:rsidR="00DC0590" w:rsidRPr="005C4347" w:rsidRDefault="00DC0590" w:rsidP="00365A07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690" w:type="dxa"/>
            <w:shd w:val="clear" w:color="auto" w:fill="auto"/>
          </w:tcPr>
          <w:p w:rsidR="00DC0590" w:rsidRPr="005C4347" w:rsidRDefault="00DC0590" w:rsidP="00365A07">
            <w:pPr>
              <w:rPr>
                <w:sz w:val="28"/>
                <w:szCs w:val="28"/>
                <w:lang w:val="pt-BR"/>
              </w:rPr>
            </w:pPr>
            <w:r w:rsidRPr="005C4347">
              <w:rPr>
                <w:sz w:val="28"/>
                <w:szCs w:val="28"/>
                <w:lang w:val="pt-BR"/>
              </w:rPr>
              <w:t>ViÕt c¸c tû sè l­îng gi¸c cña c¸c gãc nhän B vµ C theo a, b, c? (AB = c; AC = b; BC = a)</w:t>
            </w:r>
          </w:p>
          <w:p w:rsidR="00DC0590" w:rsidRPr="005C4347" w:rsidRDefault="00DC0590" w:rsidP="00365A07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DC0590" w:rsidRPr="005C4347" w:rsidTr="00365A07">
        <w:tc>
          <w:tcPr>
            <w:tcW w:w="9630" w:type="dxa"/>
            <w:gridSpan w:val="3"/>
            <w:shd w:val="clear" w:color="auto" w:fill="auto"/>
          </w:tcPr>
          <w:p w:rsidR="00DC0590" w:rsidRPr="002477E4" w:rsidRDefault="00DC0590" w:rsidP="00365A07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2477E4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B. HOẠT ĐỘNG HÌNH THÀNH KIẾN THỨC (20 – 25 ph)</w:t>
            </w:r>
          </w:p>
        </w:tc>
      </w:tr>
      <w:tr w:rsidR="00DC0590" w:rsidRPr="005C4347" w:rsidTr="00365A07">
        <w:tc>
          <w:tcPr>
            <w:tcW w:w="9630" w:type="dxa"/>
            <w:gridSpan w:val="3"/>
            <w:shd w:val="clear" w:color="auto" w:fill="auto"/>
          </w:tcPr>
          <w:p w:rsidR="00DC0590" w:rsidRPr="00E13314" w:rsidRDefault="00DC0590" w:rsidP="00365A07">
            <w:pPr>
              <w:rPr>
                <w:rFonts w:ascii="Times New Roman" w:hAnsi="Times New Roman"/>
                <w:sz w:val="28"/>
                <w:szCs w:val="28"/>
              </w:rPr>
            </w:pPr>
            <w:r w:rsidRPr="007F645D">
              <w:rPr>
                <w:b/>
                <w:i/>
                <w:sz w:val="28"/>
                <w:szCs w:val="28"/>
                <w:u w:val="single"/>
              </w:rPr>
              <w:t>Ho¹t ®éng 1</w:t>
            </w:r>
            <w:r w:rsidRPr="007F645D">
              <w:rPr>
                <w:b/>
                <w:sz w:val="28"/>
                <w:szCs w:val="28"/>
              </w:rPr>
              <w:t xml:space="preserve">: </w:t>
            </w:r>
            <w:r w:rsidRPr="007F645D">
              <w:rPr>
                <w:rFonts w:ascii=".VnTimeH" w:hAnsi=".VnTimeH"/>
                <w:b/>
                <w:sz w:val="28"/>
                <w:szCs w:val="28"/>
              </w:rPr>
              <w:t>ThiÕt lËp c¸c hÖ thøc</w:t>
            </w:r>
            <w:r w:rsidRPr="007F645D">
              <w:rPr>
                <w:b/>
                <w:sz w:val="28"/>
                <w:szCs w:val="28"/>
              </w:rPr>
              <w:t>.</w:t>
            </w:r>
            <w:r>
              <w:rPr>
                <w:b/>
                <w:sz w:val="28"/>
                <w:szCs w:val="28"/>
              </w:rPr>
              <w:t xml:space="preserve"> (10ph)</w:t>
            </w:r>
          </w:p>
        </w:tc>
      </w:tr>
      <w:tr w:rsidR="00DC0590" w:rsidRPr="007F645D" w:rsidTr="00365A07">
        <w:trPr>
          <w:trHeight w:val="419"/>
        </w:trPr>
        <w:tc>
          <w:tcPr>
            <w:tcW w:w="3060" w:type="dxa"/>
            <w:shd w:val="clear" w:color="auto" w:fill="auto"/>
          </w:tcPr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 xml:space="preserve">- Dùa vµo phÇn kiÓm tra bµi cò, gv yªu cÇu hs tr¶ lêi c©u a, b cña phÇn </w:t>
            </w:r>
            <w:r w:rsidRPr="007F645D">
              <w:rPr>
                <w:sz w:val="28"/>
                <w:szCs w:val="28"/>
                <w:bdr w:val="single" w:sz="4" w:space="0" w:color="auto"/>
              </w:rPr>
              <w:t>?1</w:t>
            </w: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Gv thu b¶ng phô 2 nhãm ®Ó nhËn xÐt</w:t>
            </w: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 xml:space="preserve">- Gv h­íng dÉn c¶ líp nhËn xÐt söa sai, ®­a ra bµi gi¶i mÉu 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thu kÕt qu¶ ®¸nh gi¸ cña c¸c nhãm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?Muèn tÝnh mçi c¹nh gãc vu«ng trong tam gi¸c vu«ng ta tÝnh nh­ thÕ nµo?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nhËn xÐt chèt l¹i, nªu ®Þnh lý</w:t>
            </w:r>
          </w:p>
          <w:p w:rsidR="00DC0590" w:rsidRPr="005E0658" w:rsidRDefault="00DC0590" w:rsidP="00365A07">
            <w:pPr>
              <w:rPr>
                <w:b/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ghi c¸c hÖ thøc lªn b¶ng</w:t>
            </w:r>
          </w:p>
        </w:tc>
        <w:tc>
          <w:tcPr>
            <w:tcW w:w="2880" w:type="dxa"/>
            <w:shd w:val="clear" w:color="auto" w:fill="auto"/>
            <w:vAlign w:val="center"/>
          </w:tcPr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Hs ho¹t ®éng theo nhãm 4 em, tr×nh bµy bµi gi¶i vµo b¶ng phô nhãm trong 3 phót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2 nhãm nép bµi, c¸c nhãm cßn l¹i ®æi bµi cho nhau ®Ó ®¸nh gi¸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Hs tham gia nhËn xÐt bµi lµm cña nhãm b¹n, dùa vµo bµi gi¶i mÉu ®Ó ®¸nh gi¸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C¸c nhãm nép kÕt qu¶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 xml:space="preserve">- Hs dùa vµo kÕt qu¶ ë </w:t>
            </w:r>
            <w:r w:rsidRPr="005E0658">
              <w:rPr>
                <w:sz w:val="28"/>
                <w:szCs w:val="28"/>
                <w:bdr w:val="single" w:sz="4" w:space="0" w:color="auto"/>
                <w:lang w:val="pt-BR"/>
              </w:rPr>
              <w:t>?1</w:t>
            </w:r>
            <w:r w:rsidRPr="005E0658">
              <w:rPr>
                <w:sz w:val="28"/>
                <w:szCs w:val="28"/>
                <w:lang w:val="pt-BR"/>
              </w:rPr>
              <w:t xml:space="preserve"> ®Ó tr¶ lêi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2-3 hs ®äc l¹i ®Þnh lý</w:t>
            </w: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Hs ghi vµo vë</w:t>
            </w:r>
          </w:p>
          <w:p w:rsidR="00DC0590" w:rsidRPr="007F645D" w:rsidRDefault="00DC0590" w:rsidP="00365A07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690" w:type="dxa"/>
            <w:shd w:val="clear" w:color="auto" w:fill="auto"/>
            <w:vAlign w:val="center"/>
          </w:tcPr>
          <w:p w:rsidR="00DC0590" w:rsidRDefault="00DC0590" w:rsidP="00365A07">
            <w:pPr>
              <w:jc w:val="both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1.</w:t>
            </w:r>
            <w:r w:rsidRPr="007F645D">
              <w:rPr>
                <w:b/>
                <w:sz w:val="28"/>
                <w:szCs w:val="28"/>
                <w:u w:val="single"/>
              </w:rPr>
              <w:t>C¸c hÖ thøc:</w:t>
            </w:r>
          </w:p>
          <w:p w:rsidR="00DC0590" w:rsidRDefault="00DC0590" w:rsidP="00365A07">
            <w:pPr>
              <w:jc w:val="both"/>
              <w:rPr>
                <w:b/>
                <w:sz w:val="28"/>
                <w:szCs w:val="28"/>
                <w:u w:val="single"/>
              </w:rPr>
            </w:pPr>
          </w:p>
          <w:p w:rsidR="00DC0590" w:rsidRPr="007F645D" w:rsidRDefault="00DC0590" w:rsidP="00365A07">
            <w:pPr>
              <w:jc w:val="both"/>
              <w:rPr>
                <w:b/>
                <w:sz w:val="28"/>
                <w:szCs w:val="28"/>
                <w:u w:val="single"/>
              </w:rPr>
            </w:pPr>
            <w:r w:rsidRPr="006770AF">
              <w:rPr>
                <w:noProof/>
                <w:sz w:val="28"/>
                <w:szCs w:val="28"/>
              </w:rPr>
              <w:pict>
                <v:group id="Group 5963" o:spid="_x0000_s1037" style="position:absolute;left:0;text-align:left;margin-left:-2.45pt;margin-top:1.95pt;width:157.95pt;height:111.55pt;z-index:251661312" coordorigin="3222,6480" coordsize="3159,22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964" o:spid="_x0000_s1038" type="#_x0000_t202" style="position:absolute;left:5870;top:7772;width:511;height:5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" stroked="f">
                    <v:fill opacity="0"/>
                    <v:textbox>
                      <w:txbxContent>
                        <w:p w:rsidR="00DC0590" w:rsidRPr="00A50CA6" w:rsidRDefault="00DC0590" w:rsidP="00DC0590">
                          <w:pPr>
                            <w:rPr>
                              <w:sz w:val="26"/>
                            </w:rPr>
                          </w:pPr>
                          <w:r w:rsidRPr="00A50CA6">
                            <w:rPr>
                              <w:sz w:val="26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5965" o:spid="_x0000_s1039" style="position:absolute;left:3222;top:6480;width:2508;height:2231" coordorigin="3222,6480" coordsize="2508,2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">
                    <v:group id="Group 5966" o:spid="_x0000_s1040" style="position:absolute;left:3222;top:6480;width:2508;height:2231" coordorigin="3222,6480" coordsize="2508,2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">
                      <v:group id="Group 5967" o:spid="_x0000_s1041" style="position:absolute;left:3222;top:6480;width:2508;height:2231" coordorigin="3180,10528" coordsize="2180,19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">
                        <v:shape id="Text Box 5968" o:spid="_x0000_s1042" type="#_x0000_t202" style="position:absolute;left:3180;top:11662;width:44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" stroked="f">
                          <v:fill opacity="0"/>
                          <v:textbox>
                            <w:txbxContent>
                              <w:p w:rsidR="00DC0590" w:rsidRPr="00A50CA6" w:rsidRDefault="00DC0590" w:rsidP="00DC0590">
                                <w:pPr>
                                  <w:rPr>
                                    <w:sz w:val="26"/>
                                  </w:rPr>
                                </w:pPr>
                                <w:r w:rsidRPr="00A50CA6">
                                  <w:rPr>
                                    <w:sz w:val="26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group id="Group 5969" o:spid="_x0000_s1043" style="position:absolute;left:3717;top:10528;width:1643;height:1983" coordorigin="3717,10528" coordsize="1643,19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">
                          <v:shape id="Text Box 5970" o:spid="_x0000_s1044" type="#_x0000_t202" style="position:absolute;left:4017;top:10528;width:447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" stroked="f">
                            <v:fill opacity="0"/>
                            <v:textbox>
                              <w:txbxContent>
                                <w:p w:rsidR="00DC0590" w:rsidRPr="00A50CA6" w:rsidRDefault="00DC0590" w:rsidP="00DC0590">
                                  <w:pPr>
                                    <w:rPr>
                                      <w:sz w:val="26"/>
                                    </w:rPr>
                                  </w:pPr>
                                  <w:r w:rsidRPr="00A50CA6">
                                    <w:rPr>
                                      <w:sz w:val="26"/>
                                    </w:rPr>
                                    <w:t xml:space="preserve">A </w:t>
                                  </w:r>
                                </w:p>
                              </w:txbxContent>
                            </v:textbox>
                          </v:shape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5971" o:spid="_x0000_s1045" type="#_x0000_t6" style="position:absolute;left:3938;top:11088;width:1202;height:1643;rotation:8269277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">
                            <v:fill opacity="0"/>
                          </v:shape>
                        </v:group>
                      </v:group>
                      <v:shape id="Freeform 5972" o:spid="_x0000_s1046" style="position:absolute;left:4380;top:6975;width:135;height:75;visibility:visible;mso-wrap-style:square;v-text-anchor:top" coordsize="135,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" path="m,15v15,5,33,5,45,15c59,41,57,75,75,75v18,,19,-31,30,-45c114,19,125,10,135,e" filled="f">
                        <v:fill opacity="0"/>
                        <v:path arrowok="t" o:connecttype="custom" o:connectlocs="0,15;45,30;75,75;105,30;135,0" o:connectangles="0,0,0,0,0"/>
                      </v:shape>
                    </v:group>
                    <v:shape id="Text Box 5973" o:spid="_x0000_s1047" type="#_x0000_t202" style="position:absolute;left:4458;top:7983;width:510;height:5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" stroked="f">
                      <v:fill opacity="0"/>
                      <v:textbox>
                        <w:txbxContent>
                          <w:p w:rsidR="00DC0590" w:rsidRPr="00A50CA6" w:rsidRDefault="00DC0590" w:rsidP="00DC0590">
                            <w:pPr>
                              <w:rPr>
                                <w:sz w:val="26"/>
                              </w:rPr>
                            </w:pPr>
                            <w:proofErr w:type="gramStart"/>
                            <w:r>
                              <w:rPr>
                                <w:sz w:val="26"/>
                              </w:rPr>
                              <w:t>a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5974" o:spid="_x0000_s1048" type="#_x0000_t202" style="position:absolute;left:5031;top:7080;width:510;height:5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" stroked="f">
                      <v:fill opacity="0"/>
                      <v:textbox>
                        <w:txbxContent>
                          <w:p w:rsidR="00DC0590" w:rsidRPr="00A50CA6" w:rsidRDefault="00DC0590" w:rsidP="00DC0590">
                            <w:pPr>
                              <w:rPr>
                                <w:sz w:val="26"/>
                              </w:rPr>
                            </w:pPr>
                            <w:proofErr w:type="gramStart"/>
                            <w:r>
                              <w:rPr>
                                <w:sz w:val="26"/>
                              </w:rP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5975" o:spid="_x0000_s1049" type="#_x0000_t202" style="position:absolute;left:3699;top:7065;width:510;height:5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" stroked="f">
                      <v:fill opacity="0"/>
                      <v:textbox>
                        <w:txbxContent>
                          <w:p w:rsidR="00DC0590" w:rsidRPr="00A50CA6" w:rsidRDefault="00DC0590" w:rsidP="00DC0590">
                            <w:pPr>
                              <w:rPr>
                                <w:sz w:val="26"/>
                              </w:rPr>
                            </w:pPr>
                            <w:proofErr w:type="gramStart"/>
                            <w:r>
                              <w:rPr>
                                <w:sz w:val="26"/>
                              </w:rPr>
                              <w:t>c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</v:group>
              </w:pict>
            </w: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  <w:bdr w:val="single" w:sz="4" w:space="0" w:color="auto"/>
              </w:rPr>
              <w:t>?1</w:t>
            </w:r>
            <w:r w:rsidRPr="007F645D">
              <w:rPr>
                <w:sz w:val="28"/>
                <w:szCs w:val="28"/>
              </w:rPr>
              <w:t>&lt;B¶ng phô nhãm&gt;</w:t>
            </w: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  <w:lang w:val="fr-FR"/>
              </w:rPr>
            </w:pPr>
            <w:r w:rsidRPr="007F645D">
              <w:rPr>
                <w:sz w:val="28"/>
                <w:szCs w:val="28"/>
                <w:lang w:val="fr-FR"/>
              </w:rPr>
              <w:t xml:space="preserve">* </w:t>
            </w:r>
            <w:r w:rsidRPr="007F645D">
              <w:rPr>
                <w:sz w:val="28"/>
                <w:szCs w:val="28"/>
                <w:u w:val="single"/>
                <w:lang w:val="fr-FR"/>
              </w:rPr>
              <w:t>§Þnh lÝ</w:t>
            </w:r>
            <w:r w:rsidRPr="007F645D">
              <w:rPr>
                <w:sz w:val="28"/>
                <w:szCs w:val="28"/>
                <w:lang w:val="fr-FR"/>
              </w:rPr>
              <w:t>: (sgk</w:t>
            </w:r>
            <w:r w:rsidRPr="007F645D">
              <w:rPr>
                <w:sz w:val="28"/>
                <w:szCs w:val="28"/>
                <w:vertAlign w:val="subscript"/>
                <w:lang w:val="fr-FR"/>
              </w:rPr>
              <w:t>T86</w:t>
            </w:r>
            <w:r w:rsidRPr="007F645D">
              <w:rPr>
                <w:sz w:val="28"/>
                <w:szCs w:val="28"/>
                <w:lang w:val="fr-FR"/>
              </w:rPr>
              <w:t>)</w:t>
            </w: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  <w:lang w:val="fr-FR"/>
              </w:rPr>
            </w:pPr>
            <w:r w:rsidRPr="007F645D">
              <w:rPr>
                <w:sz w:val="28"/>
                <w:szCs w:val="28"/>
                <w:lang w:val="fr-FR"/>
              </w:rPr>
              <w:t xml:space="preserve">Cho </w:t>
            </w:r>
            <w:r w:rsidRPr="007F645D">
              <w:rPr>
                <w:sz w:val="28"/>
                <w:szCs w:val="28"/>
              </w:rPr>
              <w:sym w:font="Wingdings 3" w:char="F072"/>
            </w:r>
            <w:r w:rsidRPr="007F645D">
              <w:rPr>
                <w:sz w:val="28"/>
                <w:szCs w:val="28"/>
                <w:lang w:val="fr-FR"/>
              </w:rPr>
              <w:t>ABC vu«ng t¹i A, ta cã:</w:t>
            </w:r>
          </w:p>
          <w:p w:rsidR="00DC0590" w:rsidRPr="007F645D" w:rsidRDefault="00DC0590" w:rsidP="00365A07">
            <w:pPr>
              <w:jc w:val="center"/>
              <w:rPr>
                <w:sz w:val="28"/>
                <w:szCs w:val="28"/>
                <w:lang w:val="fr-FR"/>
              </w:rPr>
            </w:pPr>
            <w:r w:rsidRPr="007F645D">
              <w:rPr>
                <w:sz w:val="28"/>
                <w:szCs w:val="28"/>
                <w:lang w:val="fr-FR"/>
              </w:rPr>
              <w:t>b = a.sinB = a.cosC</w:t>
            </w:r>
          </w:p>
          <w:p w:rsidR="00DC0590" w:rsidRPr="007F645D" w:rsidRDefault="00DC0590" w:rsidP="00365A07">
            <w:pPr>
              <w:jc w:val="center"/>
              <w:rPr>
                <w:sz w:val="28"/>
                <w:szCs w:val="28"/>
                <w:lang w:val="fr-FR"/>
              </w:rPr>
            </w:pPr>
            <w:r w:rsidRPr="007F645D">
              <w:rPr>
                <w:sz w:val="28"/>
                <w:szCs w:val="28"/>
                <w:lang w:val="fr-FR"/>
              </w:rPr>
              <w:t>c = a.sinC = a.cosB</w:t>
            </w:r>
          </w:p>
          <w:p w:rsidR="00DC0590" w:rsidRPr="007F645D" w:rsidRDefault="00DC0590" w:rsidP="00365A07">
            <w:pPr>
              <w:jc w:val="center"/>
              <w:rPr>
                <w:sz w:val="28"/>
                <w:szCs w:val="28"/>
                <w:lang w:val="fr-FR"/>
              </w:rPr>
            </w:pPr>
            <w:r w:rsidRPr="007F645D">
              <w:rPr>
                <w:sz w:val="28"/>
                <w:szCs w:val="28"/>
                <w:lang w:val="fr-FR"/>
              </w:rPr>
              <w:t>b = c.tgB = c.cotgC</w:t>
            </w:r>
          </w:p>
          <w:p w:rsidR="00DC0590" w:rsidRPr="007F645D" w:rsidRDefault="00DC0590" w:rsidP="00365A07">
            <w:pPr>
              <w:jc w:val="center"/>
              <w:rPr>
                <w:sz w:val="28"/>
                <w:szCs w:val="28"/>
                <w:lang w:val="fr-FR"/>
              </w:rPr>
            </w:pPr>
            <w:r w:rsidRPr="007F645D">
              <w:rPr>
                <w:sz w:val="28"/>
                <w:szCs w:val="28"/>
                <w:lang w:val="fr-FR"/>
              </w:rPr>
              <w:t>c = b.tgC = b.cotgB</w:t>
            </w:r>
          </w:p>
          <w:p w:rsidR="00DC0590" w:rsidRPr="007F645D" w:rsidRDefault="00DC0590" w:rsidP="00365A07">
            <w:pPr>
              <w:jc w:val="center"/>
              <w:rPr>
                <w:b/>
                <w:sz w:val="28"/>
                <w:szCs w:val="28"/>
                <w:lang w:val="fr-FR"/>
              </w:rPr>
            </w:pPr>
          </w:p>
        </w:tc>
      </w:tr>
      <w:tr w:rsidR="00DC0590" w:rsidRPr="007F645D" w:rsidTr="00365A07">
        <w:tc>
          <w:tcPr>
            <w:tcW w:w="3060" w:type="dxa"/>
            <w:shd w:val="clear" w:color="auto" w:fill="auto"/>
          </w:tcPr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gäi hs ®äc vÝ dô 1 sgk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treo b¶ng phô h×nh 26 sgk, giíi thiÖu: AB lµ ®o¹n ®­êng m¸y bay bay trong 1,2 phót; BH lµ ®é cao m¸y bay ®¹t ®­îc sau khi bay 1,2 phót ®ã.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? Theo yªu cÇu cña bµi to¸n th× ta ph¶i tÝnh yÕu tè nµo trªn h×nh vÏ?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es-ES"/>
              </w:rPr>
            </w:pPr>
            <w:r w:rsidRPr="005E0658">
              <w:rPr>
                <w:sz w:val="28"/>
                <w:szCs w:val="28"/>
                <w:lang w:val="es-ES"/>
              </w:rPr>
              <w:t>- Gv yªu cÇu hs nªu c¸ch tÝnh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es-ES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es-ES"/>
              </w:rPr>
            </w:pPr>
            <w:r w:rsidRPr="005E0658">
              <w:rPr>
                <w:sz w:val="28"/>
                <w:szCs w:val="28"/>
                <w:lang w:val="es-ES"/>
              </w:rPr>
              <w:t>- Gäi hs tr¶ lêi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es-ES"/>
              </w:rPr>
            </w:pPr>
            <w:r w:rsidRPr="005E0658">
              <w:rPr>
                <w:sz w:val="28"/>
                <w:szCs w:val="28"/>
                <w:lang w:val="es-ES"/>
              </w:rPr>
              <w:t xml:space="preserve">- Gv nhËn xÐt chèt l¹i, </w:t>
            </w:r>
            <w:r w:rsidRPr="005E0658">
              <w:rPr>
                <w:sz w:val="28"/>
                <w:szCs w:val="28"/>
                <w:lang w:val="es-ES"/>
              </w:rPr>
              <w:lastRenderedPageBreak/>
              <w:t>ghi b¶ng.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es-ES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es-ES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es-ES"/>
              </w:rPr>
            </w:pPr>
            <w:r w:rsidRPr="005E0658">
              <w:rPr>
                <w:sz w:val="28"/>
                <w:szCs w:val="28"/>
                <w:lang w:val="es-ES"/>
              </w:rPr>
              <w:t>- Gv yªu cÇu hs quay l¹i ¸p dông gi¶i bµi to¸n ë ®Çu bµi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es-ES"/>
              </w:rPr>
            </w:pPr>
            <w:r w:rsidRPr="005E0658">
              <w:rPr>
                <w:sz w:val="28"/>
                <w:szCs w:val="28"/>
                <w:lang w:val="es-ES"/>
              </w:rPr>
              <w:t>- Gäi 1 HS lªn b¶ng vÏ l¹i bµi to¸n bëi tam gi¸c víi c¸c sè liÖu ®· biÕt.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es-ES"/>
              </w:rPr>
            </w:pPr>
            <w:r w:rsidRPr="005E0658">
              <w:rPr>
                <w:sz w:val="28"/>
                <w:szCs w:val="28"/>
                <w:lang w:val="es-ES"/>
              </w:rPr>
              <w:t>Yªu cÇu hs ®­a ®­îc c¸c yÕu tè thùc tÕ vÒ bµi to¸n cô thÓ trªn h×nh vÏ</w:t>
            </w:r>
          </w:p>
          <w:p w:rsidR="00DC0590" w:rsidRPr="005E0658" w:rsidRDefault="00DC0590" w:rsidP="00365A07">
            <w:pPr>
              <w:jc w:val="both"/>
              <w:rPr>
                <w:color w:val="333333"/>
                <w:sz w:val="28"/>
                <w:szCs w:val="28"/>
                <w:lang w:val="es-ES"/>
              </w:rPr>
            </w:pPr>
          </w:p>
          <w:p w:rsidR="00DC0590" w:rsidRPr="007F645D" w:rsidRDefault="00DC0590" w:rsidP="00365A07">
            <w:pPr>
              <w:jc w:val="both"/>
              <w:rPr>
                <w:color w:val="333333"/>
                <w:sz w:val="28"/>
                <w:szCs w:val="28"/>
                <w:lang w:val="vi-VN"/>
              </w:rPr>
            </w:pPr>
            <w:r w:rsidRPr="005E0658">
              <w:rPr>
                <w:rFonts w:ascii="Times New Roman" w:hAnsi="Times New Roman"/>
                <w:color w:val="333333"/>
                <w:sz w:val="28"/>
                <w:szCs w:val="28"/>
                <w:lang w:val="pt-BR"/>
              </w:rPr>
              <w:t>?</w:t>
            </w:r>
            <w:r w:rsidRPr="007F645D">
              <w:rPr>
                <w:color w:val="333333"/>
                <w:sz w:val="28"/>
                <w:szCs w:val="28"/>
                <w:lang w:val="vi-VN"/>
              </w:rPr>
              <w:t xml:space="preserve"> Trong </w:t>
            </w:r>
            <w:r w:rsidRPr="007F645D">
              <w:rPr>
                <w:position w:val="-4"/>
                <w:sz w:val="28"/>
                <w:szCs w:val="28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2.75pt" o:ole="">
                  <v:imagedata r:id="rId5" o:title=""/>
                </v:shape>
                <o:OLEObject Type="Embed" ProgID="Equation.3" ShapeID="_x0000_i1025" DrawAspect="Content" ObjectID="_1569468375" r:id="rId6"/>
              </w:object>
            </w:r>
            <w:r w:rsidRPr="007F645D">
              <w:rPr>
                <w:color w:val="333333"/>
                <w:sz w:val="28"/>
                <w:szCs w:val="28"/>
                <w:lang w:val="vi-VN"/>
              </w:rPr>
              <w:t xml:space="preserve"> ABC ®· biÕt yÕu tè nµo, cÇn tÝnh c¹nh  nµo ? </w:t>
            </w:r>
          </w:p>
          <w:p w:rsidR="00DC0590" w:rsidRPr="007F645D" w:rsidRDefault="00DC0590" w:rsidP="00365A07">
            <w:pPr>
              <w:jc w:val="both"/>
              <w:rPr>
                <w:color w:val="333333"/>
                <w:sz w:val="28"/>
                <w:szCs w:val="28"/>
                <w:lang w:val="vi-VN"/>
              </w:rPr>
            </w:pPr>
            <w:r w:rsidRPr="007F645D">
              <w:rPr>
                <w:rFonts w:ascii="Times New Roman" w:hAnsi="Times New Roman"/>
                <w:color w:val="333333"/>
                <w:sz w:val="28"/>
                <w:szCs w:val="28"/>
                <w:lang w:val="vi-VN"/>
              </w:rPr>
              <w:t xml:space="preserve">? </w:t>
            </w:r>
            <w:r w:rsidRPr="007F645D">
              <w:rPr>
                <w:rFonts w:ascii=".VnTimeH" w:hAnsi=".VnTimeH"/>
                <w:color w:val="333333"/>
                <w:sz w:val="28"/>
                <w:szCs w:val="28"/>
                <w:lang w:val="vi-VN"/>
              </w:rPr>
              <w:t>¸</w:t>
            </w:r>
            <w:r w:rsidRPr="007F645D">
              <w:rPr>
                <w:color w:val="333333"/>
                <w:sz w:val="28"/>
                <w:szCs w:val="28"/>
                <w:lang w:val="vi-VN"/>
              </w:rPr>
              <w:t>p dông kiÕn thøc nµo ®Ó TÝnh c¹nh  AC?</w:t>
            </w: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  <w:lang w:val="vi-VN"/>
              </w:rPr>
            </w:pPr>
          </w:p>
          <w:p w:rsidR="00DC0590" w:rsidRPr="007F645D" w:rsidRDefault="00DC0590" w:rsidP="00365A07">
            <w:pPr>
              <w:jc w:val="both"/>
              <w:rPr>
                <w:rFonts w:ascii="Times New Roman" w:hAnsi="Times New Roman"/>
                <w:color w:val="333333"/>
                <w:sz w:val="28"/>
                <w:szCs w:val="28"/>
                <w:lang w:val="vi-VN"/>
              </w:rPr>
            </w:pPr>
            <w:r w:rsidRPr="005E0658">
              <w:rPr>
                <w:color w:val="333333"/>
                <w:sz w:val="28"/>
                <w:szCs w:val="28"/>
                <w:lang w:val="es-ES"/>
              </w:rPr>
              <w:t>GV</w:t>
            </w:r>
            <w:r w:rsidRPr="007F645D">
              <w:rPr>
                <w:rFonts w:ascii="Times New Roman" w:hAnsi="Times New Roman"/>
                <w:color w:val="333333"/>
                <w:sz w:val="28"/>
                <w:szCs w:val="28"/>
                <w:lang w:val="vi-VN"/>
              </w:rPr>
              <w:t>:</w:t>
            </w:r>
            <w:r w:rsidRPr="005E0658">
              <w:rPr>
                <w:color w:val="333333"/>
                <w:sz w:val="28"/>
                <w:szCs w:val="28"/>
                <w:lang w:val="es-ES"/>
              </w:rPr>
              <w:t xml:space="preserve"> yªu cÇu 1 hs tr×nh bµy lêi gi¶i </w:t>
            </w: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Gv nhËn xÐt chèt l¹i, tr×nh bµy bµi gi¶i mÉu</w:t>
            </w:r>
          </w:p>
        </w:tc>
        <w:tc>
          <w:tcPr>
            <w:tcW w:w="2880" w:type="dxa"/>
            <w:shd w:val="clear" w:color="auto" w:fill="auto"/>
          </w:tcPr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lastRenderedPageBreak/>
              <w:t>- 1 hs ®øng t¹i chæ ®äc, hs kh¸c theo dâi sgk</w:t>
            </w: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Hs quan s¸t b¶ng phô, hiÓu ®­îc c¸ch quy tõ c¸c yÕu tè thùc tÕ vÒ c¸c yÕu tè h×nh häc</w:t>
            </w: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HS: TÝnh c¹nh BH.</w:t>
            </w: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Hs ¸p dông c¸c hÖ thøc ®Ó tÝnh to¸n</w:t>
            </w:r>
          </w:p>
          <w:p w:rsidR="00DC0590" w:rsidRPr="007F645D" w:rsidRDefault="00DC0590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1 hs ®øng t¹i chæ tr¶ lêi, hs kh¸c nhËn xÐt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Hs ghi vë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1 HS lªn b¶ng vÏ h×nh.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</w:t>
            </w:r>
            <w:r w:rsidRPr="007F645D">
              <w:rPr>
                <w:color w:val="333333"/>
                <w:sz w:val="28"/>
                <w:szCs w:val="28"/>
                <w:lang w:val="vi-VN"/>
              </w:rPr>
              <w:t xml:space="preserve">®é dµi c¸i thang lµ ®o¹n </w:t>
            </w:r>
            <w:r w:rsidRPr="005E0658">
              <w:rPr>
                <w:color w:val="333333"/>
                <w:sz w:val="28"/>
                <w:szCs w:val="28"/>
                <w:lang w:val="pt-BR"/>
              </w:rPr>
              <w:t>A</w:t>
            </w:r>
            <w:r w:rsidRPr="007F645D">
              <w:rPr>
                <w:color w:val="333333"/>
                <w:sz w:val="28"/>
                <w:szCs w:val="28"/>
                <w:lang w:val="vi-VN"/>
              </w:rPr>
              <w:t>B,k/c ch©n thang ®Õn ch©n t­êng  lµ ®o¹n A</w:t>
            </w:r>
            <w:r w:rsidRPr="005E0658">
              <w:rPr>
                <w:color w:val="333333"/>
                <w:sz w:val="28"/>
                <w:szCs w:val="28"/>
                <w:lang w:val="pt-BR"/>
              </w:rPr>
              <w:t>C</w:t>
            </w:r>
            <w:r w:rsidRPr="007F645D">
              <w:rPr>
                <w:color w:val="333333"/>
                <w:sz w:val="28"/>
                <w:szCs w:val="28"/>
                <w:lang w:val="vi-VN"/>
              </w:rPr>
              <w:t xml:space="preserve">, </w:t>
            </w:r>
            <w:r w:rsidRPr="005E0658">
              <w:rPr>
                <w:color w:val="333333"/>
                <w:sz w:val="28"/>
                <w:szCs w:val="28"/>
                <w:lang w:val="pt-BR"/>
              </w:rPr>
              <w:t>B</w:t>
            </w:r>
            <w:r w:rsidRPr="007F645D">
              <w:rPr>
                <w:color w:val="333333"/>
                <w:sz w:val="28"/>
                <w:szCs w:val="28"/>
                <w:lang w:val="vi-VN"/>
              </w:rPr>
              <w:t>C lµ ®é cao tõ ®Ønh thang xuèng ch©n t­êng</w:t>
            </w:r>
            <w:r w:rsidRPr="005E0658">
              <w:rPr>
                <w:sz w:val="28"/>
                <w:szCs w:val="28"/>
                <w:lang w:val="pt-BR"/>
              </w:rPr>
              <w:t>.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</w:t>
            </w:r>
            <w:r w:rsidRPr="007F645D">
              <w:rPr>
                <w:sz w:val="28"/>
                <w:szCs w:val="28"/>
                <w:lang w:val="vi-VN"/>
              </w:rPr>
              <w:t>HS : vËn dông hÖ thøc</w:t>
            </w:r>
            <w:r w:rsidRPr="005E0658">
              <w:rPr>
                <w:sz w:val="28"/>
                <w:szCs w:val="28"/>
                <w:lang w:val="pt-BR"/>
              </w:rPr>
              <w:t xml:space="preserve"> c¹nh huyÒn</w:t>
            </w:r>
            <w:r w:rsidRPr="007F645D">
              <w:rPr>
                <w:sz w:val="28"/>
                <w:szCs w:val="28"/>
                <w:lang w:val="vi-VN"/>
              </w:rPr>
              <w:t xml:space="preserve"> nh©n cos</w:t>
            </w:r>
            <w:r w:rsidRPr="005E0658">
              <w:rPr>
                <w:sz w:val="28"/>
                <w:szCs w:val="28"/>
                <w:lang w:val="pt-BR"/>
              </w:rPr>
              <w:t>in</w:t>
            </w:r>
            <w:r w:rsidRPr="007F645D">
              <w:rPr>
                <w:sz w:val="28"/>
                <w:szCs w:val="28"/>
                <w:lang w:val="vi-VN"/>
              </w:rPr>
              <w:t xml:space="preserve"> gãc kÒ</w:t>
            </w:r>
            <w:r w:rsidRPr="005E0658">
              <w:rPr>
                <w:sz w:val="28"/>
                <w:szCs w:val="28"/>
                <w:lang w:val="pt-BR"/>
              </w:rPr>
              <w:t>.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1 hs lªn b¶ng lµm, hs kh¸c nhËn xÐt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Hs chó ý theo dâi, hiÓu ®­îc c¸ch lµm</w:t>
            </w:r>
          </w:p>
        </w:tc>
        <w:tc>
          <w:tcPr>
            <w:tcW w:w="3690" w:type="dxa"/>
            <w:shd w:val="clear" w:color="auto" w:fill="auto"/>
          </w:tcPr>
          <w:p w:rsidR="00DC0590" w:rsidRPr="005E0658" w:rsidRDefault="00DC0590" w:rsidP="00365A07">
            <w:pPr>
              <w:jc w:val="both"/>
              <w:rPr>
                <w:i/>
                <w:sz w:val="28"/>
                <w:szCs w:val="28"/>
                <w:u w:val="single"/>
                <w:lang w:val="pt-BR"/>
              </w:rPr>
            </w:pPr>
            <w:r w:rsidRPr="005E0658">
              <w:rPr>
                <w:i/>
                <w:sz w:val="28"/>
                <w:szCs w:val="28"/>
                <w:u w:val="single"/>
                <w:lang w:val="pt-BR"/>
              </w:rPr>
              <w:lastRenderedPageBreak/>
              <w:t>VÝ dô 1: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 xml:space="preserve">Gi¶i: 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 xml:space="preserve">Ta cã: 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1,2phót=</w:t>
            </w:r>
            <w:r w:rsidRPr="007F645D">
              <w:rPr>
                <w:position w:val="-24"/>
                <w:sz w:val="28"/>
                <w:szCs w:val="28"/>
              </w:rPr>
              <w:object w:dxaOrig="340" w:dyaOrig="620">
                <v:shape id="_x0000_i1026" type="#_x0000_t75" style="width:17.25pt;height:30.75pt" o:ole="">
                  <v:imagedata r:id="rId7" o:title=""/>
                </v:shape>
                <o:OLEObject Type="Embed" ProgID="Equation.DSMT4" ShapeID="_x0000_i1026" DrawAspect="Content" ObjectID="_1569468376" r:id="rId8"/>
              </w:object>
            </w:r>
            <w:r w:rsidRPr="005E0658">
              <w:rPr>
                <w:sz w:val="28"/>
                <w:szCs w:val="28"/>
                <w:lang w:val="pt-BR"/>
              </w:rPr>
              <w:t>giê;</w:t>
            </w:r>
            <w:r w:rsidRPr="007F645D">
              <w:rPr>
                <w:position w:val="-24"/>
                <w:sz w:val="28"/>
                <w:szCs w:val="28"/>
              </w:rPr>
              <w:object w:dxaOrig="1920" w:dyaOrig="620">
                <v:shape id="_x0000_i1027" type="#_x0000_t75" style="width:96pt;height:30.75pt" o:ole="">
                  <v:imagedata r:id="rId9" o:title=""/>
                </v:shape>
                <o:OLEObject Type="Embed" ProgID="Equation.DSMT4" ShapeID="_x0000_i1027" DrawAspect="Content" ObjectID="_1569468377" r:id="rId10"/>
              </w:objec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BH = AB. sinA = 10. Sin30</w:t>
            </w:r>
            <w:r w:rsidRPr="005E0658">
              <w:rPr>
                <w:sz w:val="28"/>
                <w:szCs w:val="28"/>
                <w:vertAlign w:val="superscript"/>
                <w:lang w:val="pt-BR"/>
              </w:rPr>
              <w:t>0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 xml:space="preserve"> = 10. </w:t>
            </w:r>
            <w:r w:rsidRPr="007F645D">
              <w:rPr>
                <w:position w:val="-24"/>
                <w:sz w:val="28"/>
                <w:szCs w:val="28"/>
              </w:rPr>
              <w:object w:dxaOrig="240" w:dyaOrig="620">
                <v:shape id="_x0000_i1028" type="#_x0000_t75" style="width:12pt;height:30.75pt" o:ole="">
                  <v:imagedata r:id="rId11" o:title=""/>
                </v:shape>
                <o:OLEObject Type="Embed" ProgID="Equation.DSMT4" ShapeID="_x0000_i1028" DrawAspect="Content" ObjectID="_1569468378" r:id="rId12"/>
              </w:object>
            </w:r>
            <w:r w:rsidRPr="005E0658">
              <w:rPr>
                <w:sz w:val="28"/>
                <w:szCs w:val="28"/>
                <w:lang w:val="pt-BR"/>
              </w:rPr>
              <w:t xml:space="preserve"> = 5 (km)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VËy sau 1,2 phót m¸y bay lªn cao ®­îc 5km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6770AF">
              <w:rPr>
                <w:i/>
                <w:noProof/>
                <w:sz w:val="28"/>
                <w:szCs w:val="28"/>
                <w:u w:val="single"/>
              </w:rPr>
              <w:lastRenderedPageBreak/>
              <w:pict>
                <v:group id="Group 5984" o:spid="_x0000_s1050" style="position:absolute;left:0;text-align:left;margin-left:39.2pt;margin-top:18.25pt;width:72.75pt;height:80.6pt;z-index:251662336" coordorigin="9473,2045" coordsize="1455,1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">
                  <v:shape id="Freeform 5985" o:spid="_x0000_s1051" style="position:absolute;left:9767;top:2310;width:737;height:1143;visibility:visible;mso-wrap-style:square;v-text-anchor:top" coordsize="737,1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" path="m737,r,1143l,1143,737,xe">
                    <v:path arrowok="t" o:connecttype="custom" o:connectlocs="737,0;737,1143;0,1143;737,0" o:connectangles="0,0,0,0"/>
                  </v:shape>
                  <v:shape id="Text Box 5986" o:spid="_x0000_s1052" type="#_x0000_t202" style="position:absolute;left:9473;top:3276;width:532;height:38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" filled="f" stroked="f">
                    <v:textbox>
                      <w:txbxContent>
                        <w:p w:rsidR="00DC0590" w:rsidRDefault="00DC0590" w:rsidP="00DC0590">
                          <w:pPr>
                            <w:pStyle w:val="Heading2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5987" o:spid="_x0000_s1053" type="#_x0000_t202" style="position:absolute;left:10307;top:2045;width:532;height:38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" filled="f" stroked="f">
                    <v:textbox>
                      <w:txbxContent>
                        <w:p w:rsidR="00DC0590" w:rsidRDefault="00DC0590" w:rsidP="00DC0590">
                          <w:pPr>
                            <w:rPr>
                              <w:b/>
                              <w:bCs/>
                              <w:sz w:val="18"/>
                            </w:rPr>
                          </w:pPr>
                          <w:r>
                            <w:rPr>
                              <w:b/>
                              <w:bCs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988" o:spid="_x0000_s1054" type="#_x0000_t202" style="position:absolute;left:10396;top:3271;width:532;height:38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" filled="f" stroked="f">
                    <v:textbox>
                      <w:txbxContent>
                        <w:p w:rsidR="00DC0590" w:rsidRDefault="00DC0590" w:rsidP="00DC0590">
                          <w:pPr>
                            <w:rPr>
                              <w:b/>
                              <w:bCs/>
                              <w:sz w:val="18"/>
                            </w:rPr>
                          </w:pPr>
                          <w:r>
                            <w:rPr>
                              <w:b/>
                              <w:bCs/>
                              <w:sz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989" o:spid="_x0000_s1055" type="#_x0000_t202" style="position:absolute;left:9701;top:2662;width:666;height:38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" filled="f" stroked="f">
                    <v:textbox>
                      <w:txbxContent>
                        <w:p w:rsidR="00DC0590" w:rsidRDefault="00DC0590" w:rsidP="00DC0590">
                          <w:pPr>
                            <w:rPr>
                              <w:b/>
                              <w:bCs/>
                              <w:sz w:val="18"/>
                            </w:rPr>
                          </w:pPr>
                          <w:r>
                            <w:rPr>
                              <w:b/>
                              <w:bCs/>
                              <w:sz w:val="18"/>
                            </w:rPr>
                            <w:t>3m</w:t>
                          </w:r>
                        </w:p>
                      </w:txbxContent>
                    </v:textbox>
                  </v:shape>
                  <v:shape id="Text Box 5990" o:spid="_x0000_s1056" type="#_x0000_t202" style="position:absolute;left:9858;top:3111;width:599;height:38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" filled="f" stroked="f">
                    <v:textbox>
                      <w:txbxContent>
                        <w:p w:rsidR="00DC0590" w:rsidRDefault="00DC0590" w:rsidP="00DC0590">
                          <w:pPr>
                            <w:rPr>
                              <w:b/>
                              <w:bCs/>
                              <w:sz w:val="18"/>
                            </w:rPr>
                          </w:pPr>
                          <w:r>
                            <w:rPr>
                              <w:b/>
                              <w:bCs/>
                              <w:sz w:val="18"/>
                            </w:rPr>
                            <w:t>65</w:t>
                          </w:r>
                          <w:r>
                            <w:rPr>
                              <w:b/>
                              <w:bCs/>
                              <w:sz w:val="18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  <v:rect id="Rectangle 5991" o:spid="_x0000_s1057" style="position:absolute;left:10398;top:3355;width:102;height:10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"/>
                  <v:shape id="Arc 5992" o:spid="_x0000_s1058" style="position:absolute;left:9852;top:3329;width:170;height:57;rotation:3535237fd;visibility:visible" coordsize="43200,2357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" adj="0,,0" path="m90,23578nfc30,22920,,22260,,21600,,9670,9670,,21600,,33529,-1,43199,9670,43200,21599em90,23578nsc30,22920,,22260,,21600,,9670,9670,,21600,,33529,-1,43199,9670,43200,21599r-21600,1l90,23578xe" filled="f">
                    <v:stroke joinstyle="round"/>
                    <v:formulas/>
                    <v:path arrowok="t" o:extrusionok="f" o:connecttype="custom" o:connectlocs="0,57;170,52;85,52" o:connectangles="0,0,0"/>
                  </v:shape>
                </v:group>
              </w:pict>
            </w:r>
            <w:r w:rsidRPr="005E0658">
              <w:rPr>
                <w:i/>
                <w:sz w:val="28"/>
                <w:szCs w:val="28"/>
                <w:u w:val="single"/>
                <w:lang w:val="pt-BR"/>
              </w:rPr>
              <w:t>VÝ dô 2</w:t>
            </w:r>
            <w:r w:rsidRPr="005E0658">
              <w:rPr>
                <w:i/>
                <w:sz w:val="28"/>
                <w:szCs w:val="28"/>
                <w:lang w:val="pt-BR"/>
              </w:rPr>
              <w:t>:</w:t>
            </w:r>
            <w:r w:rsidRPr="005E0658">
              <w:rPr>
                <w:sz w:val="28"/>
                <w:szCs w:val="28"/>
                <w:lang w:val="pt-BR"/>
              </w:rPr>
              <w:t xml:space="preserve"> Bµi to¸n ®Çu bµi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DC0590" w:rsidRPr="005E0658" w:rsidRDefault="00DC0590" w:rsidP="00365A07">
            <w:pPr>
              <w:jc w:val="center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Gi¶i:</w:t>
            </w:r>
          </w:p>
          <w:p w:rsidR="00DC0590" w:rsidRPr="005E0658" w:rsidRDefault="00DC0590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 xml:space="preserve">Ch©n thang cÇn ph¶i c¸ch ch©n t­êng mét kho¶ng lµ: </w:t>
            </w:r>
          </w:p>
          <w:p w:rsidR="00DC0590" w:rsidRPr="005E0658" w:rsidRDefault="00DC0590" w:rsidP="00365A07">
            <w:pPr>
              <w:jc w:val="center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AC = AB.cos A</w:t>
            </w:r>
          </w:p>
          <w:p w:rsidR="00DC0590" w:rsidRPr="007F645D" w:rsidRDefault="00DC0590" w:rsidP="00365A07">
            <w:pPr>
              <w:rPr>
                <w:sz w:val="28"/>
                <w:szCs w:val="28"/>
                <w:vertAlign w:val="superscript"/>
              </w:rPr>
            </w:pPr>
            <w:r w:rsidRPr="007F645D">
              <w:rPr>
                <w:sz w:val="28"/>
                <w:szCs w:val="28"/>
              </w:rPr>
              <w:t>= 3.cos 65</w:t>
            </w:r>
            <w:r w:rsidRPr="007F645D">
              <w:rPr>
                <w:sz w:val="28"/>
                <w:szCs w:val="28"/>
                <w:vertAlign w:val="superscript"/>
              </w:rPr>
              <w:t>0</w:t>
            </w:r>
          </w:p>
          <w:p w:rsidR="00DC0590" w:rsidRPr="007F645D" w:rsidRDefault="00DC0590" w:rsidP="00365A07">
            <w:pPr>
              <w:jc w:val="center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 xml:space="preserve">   = 1,27 (m)</w:t>
            </w:r>
          </w:p>
        </w:tc>
      </w:tr>
      <w:tr w:rsidR="00DC0590" w:rsidRPr="007F645D" w:rsidTr="00365A07">
        <w:trPr>
          <w:trHeight w:val="197"/>
        </w:trPr>
        <w:tc>
          <w:tcPr>
            <w:tcW w:w="9630" w:type="dxa"/>
            <w:gridSpan w:val="3"/>
            <w:shd w:val="clear" w:color="auto" w:fill="auto"/>
          </w:tcPr>
          <w:p w:rsidR="00DC0590" w:rsidRPr="005E0658" w:rsidRDefault="00DC0590" w:rsidP="00365A07">
            <w:pPr>
              <w:jc w:val="both"/>
              <w:rPr>
                <w:i/>
                <w:sz w:val="28"/>
                <w:szCs w:val="28"/>
                <w:u w:val="single"/>
                <w:lang w:val="pt-BR"/>
              </w:rPr>
            </w:pPr>
            <w:r>
              <w:rPr>
                <w:b/>
                <w:sz w:val="28"/>
                <w:szCs w:val="28"/>
              </w:rPr>
              <w:lastRenderedPageBreak/>
              <w:t>C</w:t>
            </w:r>
            <w:r w:rsidRPr="008A69AD">
              <w:rPr>
                <w:b/>
                <w:sz w:val="28"/>
                <w:szCs w:val="28"/>
              </w:rPr>
              <w:t>.</w:t>
            </w:r>
            <w:r w:rsidRPr="00CD1F1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Hoạt động</w:t>
            </w:r>
            <w:r w:rsidRPr="008A69AD">
              <w:rPr>
                <w:b/>
                <w:sz w:val="28"/>
                <w:szCs w:val="28"/>
                <w:u w:val="single"/>
              </w:rPr>
              <w:t>Cñng cè luyÖn tËp</w:t>
            </w:r>
            <w:r>
              <w:rPr>
                <w:b/>
                <w:sz w:val="28"/>
                <w:szCs w:val="28"/>
                <w:u w:val="single"/>
              </w:rPr>
              <w:t xml:space="preserve"> (5ph)</w:t>
            </w:r>
          </w:p>
        </w:tc>
      </w:tr>
      <w:tr w:rsidR="00DC0590" w:rsidRPr="007F645D" w:rsidTr="00365A07">
        <w:tc>
          <w:tcPr>
            <w:tcW w:w="3060" w:type="dxa"/>
            <w:shd w:val="clear" w:color="auto" w:fill="auto"/>
          </w:tcPr>
          <w:p w:rsidR="00DC0590" w:rsidRPr="008A69AD" w:rsidRDefault="00DC0590" w:rsidP="00365A07">
            <w:pPr>
              <w:rPr>
                <w:sz w:val="28"/>
                <w:szCs w:val="28"/>
              </w:rPr>
            </w:pPr>
            <w:r w:rsidRPr="008A69AD">
              <w:rPr>
                <w:sz w:val="28"/>
                <w:szCs w:val="28"/>
              </w:rPr>
              <w:t>- Gv treo b¶ng phô h×nh vÏ 30,</w:t>
            </w:r>
          </w:p>
          <w:p w:rsidR="00DC0590" w:rsidRPr="005E0658" w:rsidRDefault="00DC0590" w:rsidP="00365A07">
            <w:pPr>
              <w:tabs>
                <w:tab w:val="left" w:pos="42"/>
                <w:tab w:val="left" w:pos="56"/>
                <w:tab w:val="left" w:pos="84"/>
                <w:tab w:val="left" w:pos="98"/>
                <w:tab w:val="left" w:pos="112"/>
                <w:tab w:val="left" w:pos="126"/>
                <w:tab w:val="left" w:pos="140"/>
                <w:tab w:val="left" w:pos="154"/>
                <w:tab w:val="left" w:pos="168"/>
                <w:tab w:val="left" w:pos="182"/>
                <w:tab w:val="left" w:pos="196"/>
                <w:tab w:val="left" w:pos="210"/>
                <w:tab w:val="left" w:pos="224"/>
                <w:tab w:val="left" w:pos="238"/>
                <w:tab w:val="left" w:pos="252"/>
                <w:tab w:val="left" w:pos="266"/>
                <w:tab w:val="left" w:pos="280"/>
                <w:tab w:val="left" w:pos="294"/>
                <w:tab w:val="left" w:pos="308"/>
                <w:tab w:val="left" w:pos="322"/>
                <w:tab w:val="left" w:pos="336"/>
                <w:tab w:val="left" w:pos="350"/>
                <w:tab w:val="left" w:pos="364"/>
                <w:tab w:val="left" w:pos="378"/>
                <w:tab w:val="left" w:pos="392"/>
                <w:tab w:val="left" w:pos="406"/>
                <w:tab w:val="left" w:pos="420"/>
                <w:tab w:val="left" w:pos="434"/>
                <w:tab w:val="left" w:pos="448"/>
                <w:tab w:val="left" w:pos="462"/>
                <w:tab w:val="left" w:pos="476"/>
                <w:tab w:val="left" w:pos="490"/>
                <w:tab w:val="left" w:pos="504"/>
                <w:tab w:val="left" w:pos="518"/>
                <w:tab w:val="left" w:pos="532"/>
                <w:tab w:val="left" w:pos="546"/>
                <w:tab w:val="left" w:pos="560"/>
              </w:tabs>
              <w:rPr>
                <w:sz w:val="28"/>
                <w:szCs w:val="28"/>
                <w:lang w:val="es-ES"/>
              </w:rPr>
            </w:pPr>
            <w:r w:rsidRPr="005E0658">
              <w:rPr>
                <w:sz w:val="28"/>
                <w:szCs w:val="28"/>
                <w:lang w:val="es-ES"/>
              </w:rPr>
              <w:t>yªu cÇu hs lµm bµi tËp 26 sgk</w:t>
            </w:r>
          </w:p>
          <w:p w:rsidR="00DC0590" w:rsidRDefault="00DC0590" w:rsidP="00365A07">
            <w:pPr>
              <w:rPr>
                <w:sz w:val="28"/>
                <w:szCs w:val="28"/>
                <w:lang w:val="es-ES"/>
              </w:rPr>
            </w:pPr>
            <w:r w:rsidRPr="005E0658">
              <w:rPr>
                <w:sz w:val="28"/>
                <w:szCs w:val="28"/>
                <w:lang w:val="es-ES"/>
              </w:rPr>
              <w:tab/>
            </w:r>
          </w:p>
          <w:p w:rsidR="00DC0590" w:rsidRPr="002E75AA" w:rsidRDefault="00DC0590" w:rsidP="00365A07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2E75AA">
              <w:rPr>
                <w:rFonts w:ascii="Times New Roman" w:hAnsi="Times New Roman"/>
                <w:sz w:val="28"/>
                <w:szCs w:val="28"/>
                <w:lang w:val="es-ES"/>
              </w:rPr>
              <w:t>GV nhận xét và KL</w:t>
            </w:r>
          </w:p>
        </w:tc>
        <w:tc>
          <w:tcPr>
            <w:tcW w:w="2880" w:type="dxa"/>
            <w:shd w:val="clear" w:color="auto" w:fill="auto"/>
          </w:tcPr>
          <w:p w:rsidR="00DC0590" w:rsidRDefault="00DC0590" w:rsidP="00365A07">
            <w:pPr>
              <w:jc w:val="both"/>
              <w:rPr>
                <w:noProof/>
                <w:sz w:val="28"/>
                <w:szCs w:val="28"/>
              </w:rPr>
            </w:pPr>
          </w:p>
          <w:p w:rsidR="00DC0590" w:rsidRDefault="00DC0590" w:rsidP="00365A07">
            <w:pPr>
              <w:tabs>
                <w:tab w:val="left" w:pos="1815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group id="Canvas 3638" o:spid="_x0000_s1059" editas="canvas" style="position:absolute;left:0;text-align:left;margin-left:83.5pt;margin-top:3.05pt;width:261pt;height:80.25pt;z-index:251663360" coordsize="33147,10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">
                  <v:shape id="_x0000_s1060" type="#_x0000_t75" style="position:absolute;width:33147;height:10191;visibility:visible">
                    <v:fill o:detectmouseclick="t"/>
                    <v:path o:connecttype="none"/>
                  </v:shape>
                  <v:rect id="Rectangle 3640" o:spid="_x0000_s1061" style="position:absolute;left:13851;top:6723;width:482;height:3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w6YMgA&#10;AADdAAAADwAAAGRycy9kb3ducmV2LnhtbESP3WrCQBSE7wt9h+UUvCm6sUKQ6CqtUhT8gUZLb0+z&#10;p0kwezZk1xh9erdQ6OUwM98w03lnKtFS40rLCoaDCARxZnXJuYLj4b0/BuE8ssbKMim4koP57PFh&#10;iom2F/6gNvW5CBB2CSoovK8TKV1WkEE3sDVx8H5sY9AH2eRSN3gJcFPJlyiKpcGSw0KBNS0Kyk7p&#10;2SjYbZ436So+uZtfjj+/vre0f+O9Ur2n7nUCwlPn/8N/7bVWEA9HI/h9E56AnN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0jDpgyAAAAN0AAAAPAAAAAAAAAAAAAAAAAJgCAABk&#10;cnMvZG93bnJldi54bWxQSwUGAAAAAAQABAD1AAAAjQMAAAAA&#10;" fillcolor="gray" strokecolor="gray" strokeweight="0"/>
                  <v:oval id="Oval 3641" o:spid="_x0000_s1062" style="position:absolute;left:16260;top:138;width:1445;height:6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Q72McA&#10;AADdAAAADwAAAGRycy9kb3ducmV2LnhtbESPQWvCQBSE70L/w/IEL1I3WrEldZVSVAQv1Xrx9sg+&#10;syHZtyG7NbG/3hUEj8PMfMPMl52txIUaXzhWMB4lIIgzpwvOFRx/168fIHxA1lg5JgVX8rBcvPTm&#10;mGrX8p4uh5CLCGGfogITQp1K6TNDFv3I1cTRO7vGYoiyyaVusI1wW8lJksykxYLjgsGavg1l5eHP&#10;KtiX/+106Mv3VVGdzM9mtymH7USpQb/7+gQRqAvP8KO91Qpm47cp3N/EJyA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SUO9jHAAAA3QAAAA8AAAAAAAAAAAAAAAAAmAIAAGRy&#10;cy9kb3ducmV2LnhtbFBLBQYAAAAABAAEAPUAAACMAwAAAAA=&#10;" fillcolor="red" strokecolor="red" strokeweight="0"/>
                  <v:shape id="Freeform 3642" o:spid="_x0000_s1063" style="position:absolute;left:13106;top:6053;width:4205;height:1262;visibility:visible;mso-wrap-style:square;v-text-anchor:top" coordsize="576,3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Y73MkA&#10;AADdAAAADwAAAGRycy9kb3ducmV2LnhtbESPW2vCQBSE3wv+h+UU+iJmk1ovTV1FBFvxoVAVpG+H&#10;7MkFs2dDdo3x33cLhT4OM/MNs1j1phYdta6yrCCJYhDEmdUVFwpOx+1oDsJ5ZI21ZVJwJwer5eBh&#10;gam2N/6i7uALESDsUlRQet+kUrqsJIMusg1x8HLbGvRBtoXULd4C3NTyOY6n0mDFYaHEhjYlZZfD&#10;1Sio+b7+3s+a/GO80e/J58vwtTsPlXp67NdvIDz1/j/8195pBdNkPIHfN+EJyOUP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r/Y73MkAAADdAAAADwAAAAAAAAAAAAAAAACYAgAA&#10;ZHJzL2Rvd25yZXYueG1sUEsFBgAAAAAEAAQA9QAAAI4DAAAAAA==&#10;" path="m216,l360,r54,54l552,132r24,210l576,384r-288,l,384,6,336,24,132,162,54,216,xe" fillcolor="silver" strokecolor="silver" strokeweight="0">
                    <v:path arrowok="t" o:connecttype="custom" o:connectlocs="157690,0;262817,0;302239,17746;402986,43380;420507,112394;420507,126197;210254,126197;0,126197;4380,110422;17521,43380;118268,17746;157690,0" o:connectangles="0,0,0,0,0,0,0,0,0,0,0,0"/>
                  </v:shape>
                  <v:shape id="Freeform 3643" o:spid="_x0000_s1064" style="position:absolute;left:13106;top:2563;width:4205;height:4752;visibility:visible;mso-wrap-style:square;v-text-anchor:top" coordsize="576,14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Uc48MA&#10;AADdAAAADwAAAGRycy9kb3ducmV2LnhtbESPQWvCQBSE70L/w/IK3nQTA6FEVyktiujJaHt+ZJ9J&#10;6O7bkF01/ntXEHocZuYbZrEarBFX6n3rWEE6TUAQV063XCs4HdeTDxA+IGs0jknBnTyslm+jBRba&#10;3fhA1zLUIkLYF6igCaErpPRVQxb91HXE0Tu73mKIsq+l7vEW4dbIWZLk0mLLcaHBjr4aqv7Ki1Xw&#10;HTTudy4jb37NkNblT5Zt1kqN34fPOYhAQ/gPv9pbrSBPsxyeb+IT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+Uc48MAAADdAAAADwAAAAAAAAAAAAAAAACYAgAAZHJzL2Rv&#10;d25yZXYueG1sUEsFBgAAAAAEAAQA9QAAAIgDAAAAAA==&#10;" path="m216,l360,r,1062l414,1116r138,78l576,1404r,42l288,1446,,1446r6,-48l24,1194r138,-78l216,1062,216,xe" fillcolor="gray" strokecolor="gray" strokeweight="0">
                    <v:path arrowok="t" o:connecttype="custom" o:connectlocs="157690,0;262817,0;262817,349012;302239,366759;402986,392392;420507,461406;420507,475209;210254,475209;0,475209;4380,459434;17521,392392;118268,366759;157690,349012;157690,0" o:connectangles="0,0,0,0,0,0,0,0,0,0,0,0,0,0"/>
                  </v:shape>
                  <v:shape id="Freeform 3644" o:spid="_x0000_s1065" style="position:absolute;left:14683;top:1321;width:1051;height:709;visibility:visible;mso-wrap-style:square;v-text-anchor:top" coordsize="144,2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8rEcMA&#10;AADdAAAADwAAAGRycy9kb3ducmV2LnhtbESPQWuDQBSE74X+h+UVequrMdhiswklIOYam0OOD/dV&#10;pe7bxd2o/ffZQqHHYWa+YXaH1YxipskPlhVkSQqCuLV64E7B5bN6eQPhA7LG0TIp+CEPh/3jww5L&#10;bRc+09yETkQI+xIV9CG4Ukrf9mTQJ9YRR+/LTgZDlFMn9YRLhJtRbtK0kAYHjgs9Ojr21H43N6NA&#10;uryuBtfWBfp1vmamyrbHSqnnp/XjHUSgNfyH/9onraDI8lf4fROfgN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t8rEcMAAADdAAAADwAAAAAAAAAAAAAAAACYAgAAZHJzL2Rv&#10;d25yZXYueG1sUEsFBgAAAAAEAAQA9QAAAIgDAAAAAA==&#10;" path="m42,216r,-114l,42,72,r72,42l102,102r,114l42,216xe" fillcolor="yellow" strokecolor="yellow" strokeweight="0">
                    <v:path arrowok="t" o:connecttype="custom" o:connectlocs="30662,70986;30662,33521;0,13803;52564,0;105127,13803;74465,33521;74465,70986;30662,70986" o:connectangles="0,0,0,0,0,0,0,0"/>
                  </v:shape>
                  <v:shape id="Freeform 3645" o:spid="_x0000_s1066" style="position:absolute;left:14289;top:2228;width:1839;height:335;visibility:visible;mso-wrap-style:square;v-text-anchor:top" coordsize="252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S2/MMA&#10;AADdAAAADwAAAGRycy9kb3ducmV2LnhtbERPy07CQBTdm/APk0viTqZFQ7AybXhIouxaCetr59IW&#10;OndqZ4D6987ChOXJeS+ywbTiSr1rLCuIJxEI4tLqhisF+6/t0xyE88gaW8uk4JccZOnoYYGJtjfO&#10;6Vr4SoQQdgkqqL3vEildWZNBN7EdceCOtjfoA+wrqXu8hXDTymkUzaTBhkNDjR2tayrPxcUoeD9w&#10;gef8tHlZ/mx20+/4dfWZe6Uex8PyDYSnwd/F/+4PrWAWP4e54U14Aj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+S2/MMAAADdAAAADwAAAAAAAAAAAAAAAACYAgAAZHJzL2Rv&#10;d25yZXYueG1sUEsFBgAAAAAEAAQA9QAAAIgDAAAAAA==&#10;" path="m,l252,r,66l198,102r-144,l,66,,xe" fillcolor="silver" strokecolor="silver" strokeweight="0">
                    <v:path arrowok="t" o:connecttype="custom" o:connectlocs="0,0;183972,0;183972,21690;144549,33521;39423,33521;0,21690;0,0" o:connectangles="0,0,0,0,0,0,0"/>
                  </v:shape>
                  <v:shape id="Freeform 3646" o:spid="_x0000_s1067" style="position:absolute;left:14289;top:2030;width:1839;height:198;visibility:visible;mso-wrap-style:square;v-text-anchor:top" coordsize="252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1UvsQA&#10;AADdAAAADwAAAGRycy9kb3ducmV2LnhtbESP0WrCQBRE3wv+w3KFvtWNVSRJXUUKgvhSEv2AS/Ym&#10;G5q9G7JrjH/fFQo+DjNzhtnuJ9uJkQbfOlawXCQgiCunW24UXC/HjxSED8gaO8ek4EEe9rvZ2xZz&#10;7e5c0FiGRkQI+xwVmBD6XEpfGbLoF64njl7tBoshyqGResB7hNtOfibJRlpsOS4Y7OnbUPVb3qyC&#10;1Vjr0hzr65hmRXG+6Cz9WQel3ufT4QtEoCm8wv/tk1awWa4yeL6JT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dVL7EAAAA3QAAAA8AAAAAAAAAAAAAAAAAmAIAAGRycy9k&#10;b3ducmV2LnhtbFBLBQYAAAAABAAEAPUAAACJAwAAAAA=&#10;" path="m,60l96,r60,l252,60,,60xe" fillcolor="silver" strokecolor="silver" strokeweight="0">
                    <v:path arrowok="t" o:connecttype="custom" o:connectlocs="0,19718;70085,0;113887,0;183972,19718;0,19718" o:connectangles="0,0,0,0,0"/>
                  </v:shape>
                  <v:shape id="Arc 3647" o:spid="_x0000_s1068" style="position:absolute;left:1323;top:6999;width:394;height:313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YIf8IA&#10;AADdAAAADwAAAGRycy9kb3ducmV2LnhtbERPzWoCMRC+F/oOYQQvotlVkbIapVRE6am1fYAhGTeL&#10;m8k2ibr69M2h0OPH97/a9K4VVwqx8aygnBQgiLU3DdcKvr924xcQMSEbbD2TgjtF2Kyfn1ZYGX/j&#10;T7oeUy1yCMcKFdiUukrKqC05jBPfEWfu5IPDlGGopQl4y+GuldOiWEiHDecGix29WdLn48UpePj5&#10;z0hv3/XMfOxHfmt35+BKpYaD/nUJIlGf/sV/7oNRsCjneX9+k5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Rgh/wgAAAN0AAAAPAAAAAAAAAAAAAAAAAJgCAABkcnMvZG93&#10;bnJldi54bWxQSwUGAAAAAAQABAD1AAAAhwMAAAAA&#10;" adj="0,,0" path="m-1,nfc11929,,21600,9670,21600,21600v,6305,-2756,12296,-7543,16400em-1,nsc11929,,21600,9670,21600,21600v,6305,-2756,12296,-7543,16400l,21600,-1,xe" filled="f" strokecolor="green">
                    <v:stroke joinstyle="round"/>
                    <v:formulas/>
                    <v:path arrowok="t" o:extrusionok="f" o:connecttype="custom" o:connectlocs="0,0;25655,31221;0,17747" o:connectangles="0,0,0"/>
                  </v:shape>
                  <v:rect id="Rectangle 3648" o:spid="_x0000_s1069" style="position:absolute;left:3404;top:6096;width:3862;height:1137;flip: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YFpsYA&#10;AADdAAAADwAAAGRycy9kb3ducmV2LnhtbESPT4vCMBTE7wt+h/CEva1pdRWpRhHR/XNQ0fbi7dE8&#10;22LzUpqsdr/9ZkHwOMzMb5j5sjO1uFHrKssK4kEEgji3uuJCQZZu36YgnEfWWFsmBb/kYLnovcwx&#10;0fbOR7qdfCEChF2CCkrvm0RKl5dk0A1sQxy8i20N+iDbQuoW7wFuajmMook0WHFYKLGhdUn59fRj&#10;FKxMkR025/HuO8Us/dhnI9zsP5V67XerGQhPnX+GH+0vrWASv8fw/yY8Ab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iYFpsYAAADdAAAADwAAAAAAAAAAAAAAAACYAgAAZHJz&#10;L2Rvd25yZXYueG1sUEsFBgAAAAAEAAQA9QAAAIsDAAAAAA==&#10;" filled="f" stroked="f">
                    <v:textbox inset="0,0,0,0">
                      <w:txbxContent>
                        <w:p w:rsidR="00DC0590" w:rsidRPr="002D20DD" w:rsidRDefault="00DC0590" w:rsidP="00DC059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Arial" w:hAnsi="Arial" w:cs="Arial"/>
                              <w:color w:val="FFFFFF"/>
                              <w:sz w:val="20"/>
                              <w:szCs w:val="20"/>
                              <w:vertAlign w:val="superscript"/>
                            </w:rPr>
                          </w:pPr>
                          <w:r w:rsidRPr="002D20DD">
                            <w:rPr>
                              <w:rFonts w:ascii="Arial" w:hAnsi="Arial" w:cs="Arial"/>
                              <w:color w:val="C0C0C0"/>
                              <w:sz w:val="20"/>
                              <w:szCs w:val="20"/>
                            </w:rPr>
                            <w:t>34</w:t>
                          </w:r>
                          <w:r>
                            <w:rPr>
                              <w:rFonts w:ascii="Arial" w:hAnsi="Arial" w:cs="Arial"/>
                              <w:color w:val="C0C0C0"/>
                              <w:sz w:val="20"/>
                              <w:szCs w:val="20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rect>
                  <v:oval id="Oval 3649" o:spid="_x0000_s1070" style="position:absolute;left:16260;top:138;width:1445;height:6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JFjMYA&#10;AADdAAAADwAAAGRycy9kb3ducmV2LnhtbESPT2vCQBTE7wW/w/IEb3UTLbFEVxGh6MWD/yjeHtnX&#10;JDX7Nt1dNX77rlDocZiZ3zCzRWcacSPna8sK0mECgriwuuZSwfHw8foOwgdkjY1lUvAgD4t572WG&#10;ubZ33tFtH0oRIexzVFCF0OZS+qIig35oW+LofVlnMETpSqkd3iPcNHKUJJk0WHNcqLClVUXFZX81&#10;CtzPebLO1ltJx8vDnL55nF71p1KDfrecggjUhf/wX3ujFWTp2wieb+ITk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eJFjMYAAADdAAAADwAAAAAAAAAAAAAAAACYAgAAZHJz&#10;L2Rvd25yZXYueG1sUEsFBgAAAAAEAAQA9QAAAIsDAAAAAA==&#10;" filled="f" strokecolor="yellow"/>
                  <v:line id="Line 3650" o:spid="_x0000_s1071" style="position:absolute;visibility:visible" from="359,7315" to="33124,7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H+cMYAAADdAAAADwAAAGRycy9kb3ducmV2LnhtbESPzWsCMRTE74L/Q3iCN836SdkaxQ+k&#10;HjxYWyi9PTavm6Wbl3UT1+1/bwShx2FmfsMsVq0tRUO1LxwrGA0TEMSZ0wXnCj4/9oMXED4gaywd&#10;k4I/8rBadjsLTLW78Ts155CLCGGfogITQpVK6TNDFv3QVcTR+3G1xRBlnUtd4y3CbSnHSTKXFguO&#10;CwYr2hrKfs9Xq+DydRpfdhtnmur7Onvj6f7YUqlUv9euX0EEasN/+Nk+aAXz0XQCjzfxCcjl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x/nDGAAAA3QAAAA8AAAAAAAAA&#10;AAAAAAAAoQIAAGRycy9kb3ducmV2LnhtbFBLBQYAAAAABAAEAPkAAACUAwAAAAA=&#10;" strokecolor="navy"/>
                  <v:line id="Line 3651" o:spid="_x0000_s1072" style="position:absolute;visibility:visible" from="32686,7236" to="33036,7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hmBMYAAADdAAAADwAAAGRycy9kb3ducmV2LnhtbESPQWvCQBSE70L/w/IK3nSjpCLRVdqK&#10;6MFDtQXx9sg+s6HZtzG7xvTfuwXB4zAz3zDzZWcr0VLjS8cKRsMEBHHudMmFgp/v9WAKwgdkjZVj&#10;UvBHHpaLl94cM+1uvKf2EAoRIewzVGBCqDMpfW7Ioh+6mjh6Z9dYDFE2hdQN3iLcVnKcJBNpseS4&#10;YLCmT0P57+FqFVyOX+PL6sOZtj5d3zacrncdVUr1X7v3GYhAXXiGH+2tVjAZpSn8v4lPQC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YZgTGAAAA3QAAAA8AAAAAAAAA&#10;AAAAAAAAoQIAAGRycy9kb3ducmV2LnhtbFBLBQYAAAAABAAEAPkAAACUAwAAAAA=&#10;" strokecolor="navy"/>
                  <v:line id="Line 3652" o:spid="_x0000_s1073" style="position:absolute;flip:y;visibility:visible" from="32686,7315" to="33036,7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koOMUAAADdAAAADwAAAGRycy9kb3ducmV2LnhtbESPQUvDQBSE74L/YXlCb2YT0SCx21JE&#10;QYoXW8HrI/uapGbfC7trk/bXd4VCj8PMfMPMl5Pr1YF86IQNFFkOirgW23Fj4Hv7fv8MKkRki70w&#10;GThSgOXi9maOlZWRv+iwiY1KEA4VGmhjHCqtQ92Sw5DJQJy8nXiHMUnfaOtxTHDX64c8L7XDjtNC&#10;iwO9tlT/bv6cgbEUOXVSr/1bLMqVW4dm//NpzOxuWr2AijTFa/jS/rAGyuLxCf7fpCegF2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ykoOMUAAADdAAAADwAAAAAAAAAA&#10;AAAAAAChAgAAZHJzL2Rvd25yZXYueG1sUEsFBgAAAAAEAAQA+QAAAJMDAAAAAA==&#10;" strokecolor="navy"/>
                  <v:line id="Line 3653" o:spid="_x0000_s1074" style="position:absolute;flip:x y;visibility:visible" from="447,7315" to="798,7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4yNcQAAADdAAAADwAAAGRycy9kb3ducmV2LnhtbESPQWsCMRSE7wX/Q3hCbzVrqduyNcoi&#10;inopaIvnZ/K6Wdy8LJtU139vBKHHYWa+Yabz3jXiTF2oPSsYjzIQxNqbmisFP9+rlw8QISIbbDyT&#10;gisFmM8GT1MsjL/wjs77WIkE4VCgAhtjW0gZtCWHYeRb4uT9+s5hTLKrpOnwkuCuka9ZlkuHNacF&#10;iy0tLOnT/s8pOJZL9x6sW+qJ+Ypeb8vVYV0q9Tzsy08Qkfr4H360N0ZBPn7L4f4mPQ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HjI1xAAAAN0AAAAPAAAAAAAAAAAA&#10;AAAAAKECAABkcnMvZG93bnJldi54bWxQSwUGAAAAAAQABAD5AAAAkgMAAAAA&#10;" strokecolor="navy"/>
                  <v:line id="Line 3654" o:spid="_x0000_s1075" style="position:absolute;flip:x;visibility:visible" from="447,7236" to="798,7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cT1MUAAADdAAAADwAAAGRycy9kb3ducmV2LnhtbESPQUvDQBSE74L/YXlCb2YTkVRit6WI&#10;ghQvtoLXR/Y1Sc2+F3bXJu2v7wpCj8PMfMMsVpPr1ZF86IQNFFkOirgW23Fj4Gv3dv8EKkRki70w&#10;GThRgNXy9maBlZWRP+m4jY1KEA4VGmhjHCqtQ92Sw5DJQJy8vXiHMUnfaOtxTHDX64c8L7XDjtNC&#10;iwO9tFT/bH+dgbEUOXdSb/xrLMq124Tm8P1hzOxuWj+DijTFa/i//W4NlMXjHP7epCegl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cT1MUAAADdAAAADwAAAAAAAAAA&#10;AAAAAAChAgAAZHJzL2Rvd25yZXYueG1sUEsFBgAAAAAEAAQA+QAAAJMDAAAAAA==&#10;" strokecolor="navy"/>
                  <v:line id="Line 3655" o:spid="_x0000_s1076" style="position:absolute;flip:x;visibility:visible" from="13106,6487" to="13281,7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iHpsEAAADdAAAADwAAAGRycy9kb3ducmV2LnhtbERPTWvCQBC9F/wPywi91U1EQomuIkVB&#10;xEut4HXITpO02Zmwu5rUX989FHp8vO/VZnSdupMPrbCBfJaBIq7EtlwbuHzsX15BhYhssRMmAz8U&#10;YLOePK2wtDLwO93PsVYphEOJBpoY+1LrUDXkMMykJ07cp3iHMUFfa+txSOGu0/MsK7TDllNDgz29&#10;NVR9n2/OwFCIPFqpjn4X82LrjqH+up6MeZ6O2yWoSGP8F/+5D9ZAkS/S3PQmPQG9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KIemwQAAAN0AAAAPAAAAAAAAAAAAAAAA&#10;AKECAABkcnMvZG93bnJldi54bWxQSwUGAAAAAAQABAD5AAAAjwMAAAAA&#10;" strokecolor="navy"/>
                  <v:line id="Line 3656" o:spid="_x0000_s1077" style="position:absolute;visibility:visible" from="13281,6487" to="17136,6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nJmscAAADdAAAADwAAAGRycy9kb3ducmV2LnhtbESPQWvCQBSE70L/w/IK3nRjsNKmrtIq&#10;ogcP1hZKb4/sazY0+zbJrjH9964geBxm5htmvuxtJTpqfelYwWScgCDOnS65UPD1uRk9g/ABWWPl&#10;mBT8k4fl4mEwx0y7M39QdwyFiBD2GSowIdSZlD43ZNGPXU0cvV/XWgxRtoXULZ4j3FYyTZKZtFhy&#10;XDBY08pQ/nc8WQXN9yFt1u/OdPXP6WnL082+p0qp4WP/9goiUB/u4Vt7pxXMJtMXuL6JT0AuL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WcmaxwAAAN0AAAAPAAAAAAAA&#10;AAAAAAAAAKECAABkcnMvZG93bnJldi54bWxQSwUGAAAAAAQABAD5AAAAlQMAAAAA&#10;" strokecolor="navy"/>
                  <v:line id="Line 3657" o:spid="_x0000_s1078" style="position:absolute;visibility:visible" from="17136,6487" to="17311,7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r22sQAAADdAAAADwAAAGRycy9kb3ducmV2LnhtbERPz2vCMBS+D/wfwhN2m6llilSj6EbZ&#10;Dh6mDoa3R/PWlDUvbZPW7r9fDsKOH9/vzW60tRio85VjBfNZAoK4cLriUsHnJX9agfABWWPtmBT8&#10;kofddvKwwUy7G59oOIdSxBD2GSowITSZlL4wZNHPXEMcuW/XWQwRdqXUHd5iuK1lmiRLabHi2GCw&#10;oRdDxc+5twrar4+0fT04MzTXfvHGz/lxpFqpx+m4X4MINIZ/8d39rhUs54u4P76JT0B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uvbaxAAAAN0AAAAPAAAAAAAAAAAA&#10;AAAAAKECAABkcnMvZG93bnJldi54bWxQSwUGAAAAAAQABAD5AAAAkgMAAAAA&#10;" strokecolor="navy"/>
                  <v:line id="Line 3658" o:spid="_x0000_s1079" style="position:absolute;flip:x;visibility:visible" from="13281,6230" to="14289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u45sQAAADdAAAADwAAAGRycy9kb3ducmV2LnhtbESPQWvCQBSE7wX/w/IEb3WTgqGkriJi&#10;oUgvWsHrI/uapM2+F3a3Ju2v7wqCx2FmvmGW69F16kI+tMIG8nkGirgS23Jt4PTx+vgMKkRki50w&#10;GfilAOvV5GGJpZWBD3Q5xlolCIcSDTQx9qXWoWrIYZhLT5y8T/EOY5K+1tbjkOCu009ZVmiHLaeF&#10;BnvaNlR9H3+cgaEQ+Wul2vtdzIuN24f66/xuzGw6bl5ARRrjPXxrv1kDRb7I4fomPQG9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y7jmxAAAAN0AAAAPAAAAAAAAAAAA&#10;AAAAAKECAABkcnMvZG93bnJldi54bWxQSwUGAAAAAAQABAD5AAAAkgMAAAAA&#10;" strokecolor="navy"/>
                  <v:line id="Line 3659" o:spid="_x0000_s1080" style="position:absolute;visibility:visible" from="16128,6230" to="17136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TNNscAAADdAAAADwAAAGRycy9kb3ducmV2LnhtbESPQWvCQBSE7wX/w/KE3uomoUqJrkEt&#10;0h56aFUQb4/sMxvMvo3ZNab/vlso9DjMzDfMohhsI3rqfO1YQTpJQBCXTtdcKTjst08vIHxA1tg4&#10;JgXf5KFYjh4WmGt35y/qd6ESEcI+RwUmhDaX0peGLPqJa4mjd3adxRBlV0nd4T3CbSOzJJlJizXH&#10;BYMtbQyVl93NKrgeP7Pr69qZvj3dpm/8vP0YqFHqcTys5iACDeE//Nd+1wpm6TSD3zfxCcjl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JM02xwAAAN0AAAAPAAAAAAAA&#10;AAAAAAAAAKECAABkcnMvZG93bnJldi54bWxQSwUGAAAAAAQABAD5AAAAlQMAAAAA&#10;" strokecolor="navy"/>
                  <v:line id="Line 3660" o:spid="_x0000_s1081" style="position:absolute;visibility:visible" from="14289,6230" to="16128,6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horccAAADdAAAADwAAAGRycy9kb3ducmV2LnhtbESPT2vCQBTE7wW/w/KE3upGq1JSN8E/&#10;iD30oLZQentkX7Oh2bcxu8b027tCweMwM79hFnlva9FR6yvHCsajBARx4XTFpYLPj+3TCwgfkDXW&#10;jknBH3nIs8HDAlPtLnyg7hhKESHsU1RgQmhSKX1hyKIfuYY4ej+utRiibEupW7xEuK3lJEnm0mLF&#10;ccFgQ2tDxe/xbBWcvvaT02blTNd8n2c7nm7fe6qVehz2y1cQgfpwD/+337SC+Xj2DLc38QnI7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aGitxwAAAN0AAAAPAAAAAAAA&#10;AAAAAAAAAKECAABkcnMvZG93bnJldi54bWxQSwUGAAAAAAQABAD5AAAAlQMAAAAA&#10;" strokecolor="navy"/>
                  <v:line id="Line 3661" o:spid="_x0000_s1082" style="position:absolute;flip:x;visibility:visible" from="14289,6053" to="14683,6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wbfsUAAADdAAAADwAAAGRycy9kb3ducmV2LnhtbESPQUvDQBSE74L/YXlCb2YT0SCx21JE&#10;QYoXW8HrI/uapGbfC7trk/bXd4VCj8PMfMPMl5Pr1YF86IQNFFkOirgW23Fj4Hv7fv8MKkRki70w&#10;GThSgOXi9maOlZWRv+iwiY1KEA4VGmhjHCqtQ92Sw5DJQJy8nXiHMUnfaOtxTHDX64c8L7XDjtNC&#10;iwO9tlT/bv6cgbEUOXVSr/1bLMqVW4dm//NpzOxuWr2AijTFa/jS/rAGyuLpEf7fpCegF2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bwbfsUAAADdAAAADwAAAAAAAAAA&#10;AAAAAAChAgAAZHJzL2Rvd25yZXYueG1sUEsFBgAAAAAEAAQA+QAAAJMDAAAAAA==&#10;" strokecolor="navy"/>
                  <v:line id="Line 3662" o:spid="_x0000_s1083" style="position:absolute;visibility:visible" from="15734,6053" to="16128,6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1VQscAAADdAAAADwAAAGRycy9kb3ducmV2LnhtbESPQWvCQBSE70L/w/IKvekmYqRE19BW&#10;pD30YG1BvD2yz2xo9m3MrjH9911B8DjMzDfMshhsI3rqfO1YQTpJQBCXTtdcKfj53oyfQfiArLFx&#10;TAr+yEOxehgtMdfuwl/U70IlIoR9jgpMCG0upS8NWfQT1xJH7+g6iyHKrpK6w0uE20ZOk2QuLdYc&#10;Fwy29Gao/N2drYLTfjs9rV+d6dvDOXvn2eZzoEapp8fhZQEi0BDu4Vv7QyuYp1kG1zfxCcjV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zVVCxwAAAN0AAAAPAAAAAAAA&#10;AAAAAAAAAKECAABkcnMvZG93bnJldi54bWxQSwUGAAAAAAQABAD5AAAAlQMAAAAA&#10;" strokecolor="navy"/>
                  <v:line id="Line 3663" o:spid="_x0000_s1084" style="position:absolute;visibility:visible" from="14683,6053" to="15734,6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/LNccAAADdAAAADwAAAGRycy9kb3ducmV2LnhtbESPT2vCQBTE74V+h+UVvNVNpAaJrqF/&#10;ED14qLYg3h7ZZzY0+zZm1xi/vVso9DjMzG+YRTHYRvTU+dqxgnScgCAuna65UvD9tXqegfABWWPj&#10;mBTcyEOxfHxYYK7dlXfU70MlIoR9jgpMCG0upS8NWfRj1xJH7+Q6iyHKrpK6w2uE20ZOkiSTFmuO&#10;CwZbejdU/uwvVsH58Dk5f7w507fHy3TNL6vtQI1So6fhdQ4i0BD+w3/tjVaQpdMMft/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H8s1xwAAAN0AAAAPAAAAAAAA&#10;AAAAAAAAAKECAABkcnMvZG93bnJldi54bWxQSwUGAAAAAAQABAD5AAAAlQMAAAAA&#10;" strokecolor="navy"/>
                  <v:line id="Line 3664" o:spid="_x0000_s1085" style="position:absolute;visibility:visible" from="14289,2445" to="14683,2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NurscAAADdAAAADwAAAGRycy9kb3ducmV2LnhtbESPT2sCMRTE74LfITzBm2YVtWVrFP8g&#10;9eDB2kLp7bF53SzdvKybuG6/vREEj8PM/IaZL1tbioZqXzhWMBomIIgzpwvOFXx97gavIHxA1lg6&#10;JgX/5GG56HbmmGp35Q9qTiEXEcI+RQUmhCqV0meGLPqhq4ij9+tqiyHKOpe6xmuE21KOk2QmLRYc&#10;FwxWtDGU/Z0uVsH5+zg+b9fONNXPZfrOk92hpVKpfq9dvYEI1IZn+NHeawWz0fQF7m/iE5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U26uxwAAAN0AAAAPAAAAAAAA&#10;AAAAAAAAAKECAABkcnMvZG93bnJldi54bWxQSwUGAAAAAAQABAD5AAAAlQMAAAAA&#10;" strokecolor="navy"/>
                  <v:line id="Line 3665" o:spid="_x0000_s1086" style="position:absolute;visibility:visible" from="14289,2445" to="16128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z63MQAAADdAAAADwAAAGRycy9kb3ducmV2LnhtbERPz2vCMBS+D/wfwhN2m6llilSj6EbZ&#10;Dh6mDoa3R/PWlDUvbZPW7r9fDsKOH9/vzW60tRio85VjBfNZAoK4cLriUsHnJX9agfABWWPtmBT8&#10;kofddvKwwUy7G59oOIdSxBD2GSowITSZlL4wZNHPXEMcuW/XWQwRdqXUHd5iuK1lmiRLabHi2GCw&#10;oRdDxc+5twrar4+0fT04MzTXfvHGz/lxpFqpx+m4X4MINIZ/8d39rhUs54s4N76JT0B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zPrcxAAAAN0AAAAPAAAAAAAAAAAA&#10;AAAAAKECAABkcnMvZG93bnJldi54bWxQSwUGAAAAAAQABAD5AAAAkgMAAAAA&#10;" strokecolor="navy"/>
                  <v:line id="Line 3666" o:spid="_x0000_s1087" style="position:absolute;flip:x;visibility:visible" from="15734,2445" to="16128,2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204MUAAADdAAAADwAAAGRycy9kb3ducmV2LnhtbESPQUvDQBSE74L/YXlCb2YTwVBjt6WI&#10;ghQvtoLXR/Y1Sc2+F3bXJu2v7wpCj8PMfMMsVpPr1ZF86IQNFFkOirgW23Fj4Gv3dj8HFSKyxV6Y&#10;DJwowGp5e7PAysrIn3TcxkYlCIcKDbQxDpXWoW7JYchkIE7eXrzDmKRvtPU4Jrjr9UOel9phx2mh&#10;xYFeWqp/tr/OwFiKnDupN/41FuXabUJz+P4wZnY3rZ9BRZriNfzffrcGyuLxCf7epCegl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7204MUAAADdAAAADwAAAAAAAAAA&#10;AAAAAAChAgAAZHJzL2Rvd25yZXYueG1sUEsFBgAAAAAEAAQA+QAAAJMDAAAAAA==&#10;" strokecolor="navy"/>
                  <v:line id="Line 3667" o:spid="_x0000_s1088" style="position:absolute;visibility:visible" from="14683,2563" to="15734,2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Y8Z8MAAADdAAAADwAAAGRycy9kb3ducmV2LnhtbERPz2vCMBS+C/4P4QneNFVcGZ1RpiLu&#10;4MG5gXh7NG9NWfNSm1jrf28OgseP7/d82dlKtNT40rGCyTgBQZw7XXKh4PdnO3oH4QOyxsoxKbiT&#10;h+Wi35tjpt2Nv6k9hkLEEPYZKjAh1JmUPjdk0Y9dTRy5P9dYDBE2hdQN3mK4reQ0SVJpseTYYLCm&#10;taH8/3i1Ci6nw/SyWTnT1ufr245n231HlVLDQff5ASJQF17ip/tLK0gnadwf38Qn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3WPGfDAAAA3QAAAA8AAAAAAAAAAAAA&#10;AAAAoQIAAGRycy9kb3ducmV2LnhtbFBLBQYAAAAABAAEAPkAAACRAwAAAAA=&#10;" strokecolor="navy"/>
                  <v:line id="Line 3668" o:spid="_x0000_s1089" style="position:absolute;visibility:visible" from="14289,2228" to="14296,2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qZ/McAAADdAAAADwAAAGRycy9kb3ducmV2LnhtbESPzWvCQBTE74X+D8sreNNNxAaJrtIP&#10;pD14qB8g3h7ZZzaYfRuza0z/e7cg9DjMzG+Y+bK3teio9ZVjBekoAUFcOF1xqWC/Ww2nIHxA1lg7&#10;JgW/5GG5eH6aY67djTfUbUMpIoR9jgpMCE0upS8MWfQj1xBH7+RaiyHKtpS6xVuE21qOkySTFiuO&#10;CwYb+jBUnLdXq+By+BlfPt+d6Zrj9fWLJ6t1T7VSg5f+bQYiUB/+w4/2t1aQpVkKf2/iE5CL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mpn8xwAAAN0AAAAPAAAAAAAA&#10;AAAAAAAAAKECAABkcnMvZG93bnJldi54bWxQSwUGAAAAAAQABAD5AAAAlQMAAAAA&#10;" strokecolor="navy"/>
                  <v:line id="Line 3669" o:spid="_x0000_s1090" style="position:absolute;visibility:visible" from="14289,2228" to="16128,2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gHi8YAAADdAAAADwAAAGRycy9kb3ducmV2LnhtbESPQWvCQBSE74X+h+UJvdWNoYYSXcW2&#10;iB48VCuIt0f2mQ1m38bsGuO/dwuFHoeZ+YaZzntbi45aXzlWMBomIIgLpysuFex/lq/vIHxA1lg7&#10;JgV38jCfPT9NMdfuxlvqdqEUEcI+RwUmhCaX0heGLPqha4ijd3KtxRBlW0rd4i3CbS3TJMmkxYrj&#10;gsGGPg0V593VKrgcvtPL14czXXO8jlf8ttz0VCv1MugXExCB+vAf/muvtYJslKXw+yY+ATl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JIB4vGAAAA3QAAAA8AAAAAAAAA&#10;AAAAAAAAoQIAAGRycy9kb3ducmV2LnhtbFBLBQYAAAAABAAEAPkAAACUAwAAAAA=&#10;" strokecolor="navy"/>
                  <v:line id="Line 3670" o:spid="_x0000_s1091" style="position:absolute;visibility:visible" from="16128,2228" to="16136,2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SiEMcAAADdAAAADwAAAGRycy9kb3ducmV2LnhtbESPQWvCQBSE7wX/w/KE3upGbYNEV7EV&#10;aQ8e2lQQb4/sMxvMvo3ZNab/visUehxm5htmseptLTpqfeVYwXiUgCAunK64VLD/3j7NQPiArLF2&#10;TAp+yMNqOXhYYKbdjb+oy0MpIoR9hgpMCE0mpS8MWfQj1xBH7+RaiyHKtpS6xVuE21pOkiSVFiuO&#10;CwYbejNUnPOrVXA5fE4um1dnuuZ4fXnn5+2up1qpx2G/noMI1If/8F/7QytIx+kU7m/iE5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BKIQxwAAAN0AAAAPAAAAAAAA&#10;AAAAAAAAAKECAABkcnMvZG93bnJldi54bWxQSwUGAAAAAAQABAD5AAAAlQMAAAAA&#10;" strokecolor="navy"/>
                  <v:line id="Line 3671" o:spid="_x0000_s1092" style="position:absolute;flip:x;visibility:visible" from="14289,2030" to="14990,2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DRw8QAAADdAAAADwAAAGRycy9kb3ducmV2LnhtbESPQUvDQBSE74L/YXmCN7uJyCJpt6WI&#10;ghQvrYVeH9nXJG32vbC7NtFf7xYEj8PMfMMsVpPv1YVC7IQtlLMCFHEtruPGwv7z7eEZVEzIDnth&#10;svBNEVbL25sFVk5G3tJllxqVIRwrtNCmNFRax7olj3EmA3H2jhI8pixDo13AMcN9rx+LwmiPHeeF&#10;Fgd6aak+7768hdGI/HRSb8JrKs3ab2JzOnxYe383reegEk3pP/zXfncWTGme4PomPwG9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0NHDxAAAAN0AAAAPAAAAAAAAAAAA&#10;AAAAAKECAABkcnMvZG93bnJldi54bWxQSwUGAAAAAAQABAD5AAAAkgMAAAAA&#10;" strokecolor="navy"/>
                  <v:line id="Line 3672" o:spid="_x0000_s1093" style="position:absolute;visibility:visible" from="14990,2030" to="15428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Gf/8cAAADdAAAADwAAAGRycy9kb3ducmV2LnhtbESPT2vCQBTE74V+h+UVvNVNpAaJrqF/&#10;ED14qLYg3h7ZZzY0+zZm1xi/vVso9DjMzG+YRTHYRvTU+dqxgnScgCAuna65UvD9tXqegfABWWPj&#10;mBTcyEOxfHxYYK7dlXfU70MlIoR9jgpMCG0upS8NWfRj1xJH7+Q6iyHKrpK6w2uE20ZOkiSTFmuO&#10;CwZbejdU/uwvVsH58Dk5f7w507fHy3TNL6vtQI1So6fhdQ4i0BD+w3/tjVaQpdkUft/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oZ//xwAAAN0AAAAPAAAAAAAA&#10;AAAAAAAAAKECAABkcnMvZG93bnJldi54bWxQSwUGAAAAAAQABAD5AAAAlQMAAAAA&#10;" strokecolor="navy"/>
                  <v:line id="Line 3673" o:spid="_x0000_s1094" style="position:absolute;visibility:visible" from="15428,2030" to="16128,2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MBiMYAAADdAAAADwAAAGRycy9kb3ducmV2LnhtbESPQWvCQBSE70L/w/IKvekmUkNJXUOr&#10;iB56UFsovT2yr9nQ7NuYXWP8911B8DjMzDfMvBhsI3rqfO1YQTpJQBCXTtdcKfj6XI9fQPiArLFx&#10;TAou5KFYPIzmmGt35j31h1CJCGGfowITQptL6UtDFv3EtcTR+3WdxRBlV0nd4TnCbSOnSZJJizXH&#10;BYMtLQ2Vf4eTVXD83k2Pq3dn+vbnNNvw8/pjoEapp8fh7RVEoCHcw7f2VivI0iyD65v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1zAYjGAAAA3QAAAA8AAAAAAAAA&#10;AAAAAAAAoQIAAGRycy9kb3ducmV2LnhtbFBLBQYAAAAABAAEAPkAAACUAwAAAAA=&#10;" strokecolor="navy"/>
                  <v:line id="Line 3674" o:spid="_x0000_s1095" style="position:absolute;visibility:visible" from="14990,1656" to="15428,1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+kE8cAAADdAAAADwAAAGRycy9kb3ducmV2LnhtbESPQWvCQBSE7wX/w/KE3upGsalEV7EV&#10;aQ8e2lQQb4/sMxvMvo3ZNab/visUehxm5htmseptLTpqfeVYwXiUgCAunK64VLD/3j7NQPiArLF2&#10;TAp+yMNqOXhYYKbdjb+oy0MpIoR9hgpMCE0mpS8MWfQj1xBH7+RaiyHKtpS6xVuE21pOkiSVFiuO&#10;CwYbejNUnPOrVXA5fE4um1dnuuZ4fX7n6XbXU63U47Bfz0EE6sN/+K/9oRWk4/QF7m/iE5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P6QTxwAAAN0AAAAPAAAAAAAA&#10;AAAAAAAAAKECAABkcnMvZG93bnJldi54bWxQSwUGAAAAAAQABAD5AAAAlQMAAAAA&#10;" strokecolor="navy"/>
                  <v:line id="Line 3675" o:spid="_x0000_s1096" style="position:absolute;visibility:visible" from="15428,1656" to="15435,2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AwYcMAAADdAAAADwAAAGRycy9kb3ducmV2LnhtbERPz2vCMBS+C/4P4QneNFVcGZ1RpiLu&#10;4MG5gXh7NG9NWfNSm1jrf28OgseP7/d82dlKtNT40rGCyTgBQZw7XXKh4PdnO3oH4QOyxsoxKbiT&#10;h+Wi35tjpt2Nv6k9hkLEEPYZKjAh1JmUPjdk0Y9dTRy5P9dYDBE2hdQN3mK4reQ0SVJpseTYYLCm&#10;taH8/3i1Ci6nw/SyWTnT1ufr245n231HlVLDQff5ASJQF17ip/tLK0gnaZwb38Qn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gMGHDAAAA3QAAAA8AAAAAAAAAAAAA&#10;AAAAoQIAAGRycy9kb3ducmV2LnhtbFBLBQYAAAAABAAEAPkAAACRAwAAAAA=&#10;" strokecolor="navy"/>
                  <v:line id="Line 3676" o:spid="_x0000_s1097" style="position:absolute;visibility:visible" from="14683,1459" to="14990,1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yV+scAAADdAAAADwAAAGRycy9kb3ducmV2LnhtbESPQWvCQBSE7wX/w/KE3upGsaFGV7EV&#10;aQ8e2lQQb4/sMxvMvo3ZNab/visUehxm5htmseptLTpqfeVYwXiUgCAunK64VLD/3j69gPABWWPt&#10;mBT8kIfVcvCwwEy7G39Rl4dSRAj7DBWYEJpMSl8YsuhHriGO3sm1FkOUbSl1i7cIt7WcJEkqLVYc&#10;Fww29GaoOOdXq+By+JxcNq/OdM3x+vzO0+2up1qpx2G/noMI1If/8F/7QytIx+kM7m/iE5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7JX6xwAAAN0AAAAPAAAAAAAA&#10;AAAAAAAAAKECAABkcnMvZG93bnJldi54bWxQSwUGAAAAAAQABAD5AAAAlQMAAAAA&#10;" strokecolor="navy"/>
                  <v:line id="Line 3677" o:spid="_x0000_s1098" style="position:absolute;visibility:visible" from="14683,1459" to="15734,1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+qusQAAADdAAAADwAAAGRycy9kb3ducmV2LnhtbERPz2vCMBS+C/sfwhvsNlNlc1JNy6bI&#10;POzgqiDeHs1bU9a81CbW+t8vh4HHj+/3Mh9sI3rqfO1YwWScgCAuna65UnDYb57nIHxA1tg4JgU3&#10;8pBnD6Mlptpd+Zv6IlQihrBPUYEJoU2l9KUhi37sWuLI/bjOYoiwq6Tu8BrDbSOnSTKTFmuODQZb&#10;Whkqf4uLVXA+7qbn9YczfXu6vH7yy+ZroEapp8fhfQEi0BDu4n/3ViuYTd7i/vgmPgGZ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D6q6xAAAAN0AAAAPAAAAAAAAAAAA&#10;AAAAAKECAABkcnMvZG93bnJldi54bWxQSwUGAAAAAAQABAD5AAAAkgMAAAAA&#10;" strokecolor="navy"/>
                  <v:line id="Line 3678" o:spid="_x0000_s1099" style="position:absolute;flip:x;visibility:visible" from="15428,1459" to="15734,1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7khsQAAADdAAAADwAAAGRycy9kb3ducmV2LnhtbESPQWvCQBSE74L/YXmCN92kh7SkriJi&#10;QaSXWsHrI/uapM2+F3ZXE/vru4VCj8PMfMOsNqPr1I18aIUN5MsMFHEltuXawPn9ZfEEKkRki50w&#10;GbhTgM16OllhaWXgN7qdYq0ShEOJBpoY+1LrUDXkMCylJ07eh3iHMUlfa+txSHDX6YcsK7TDltNC&#10;gz3tGqq+TldnYChEvlupjn4f82LrjqH+vLwaM5+N22dQkcb4H/5rH6yBIn/M4fdNegJ6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fuSGxAAAAN0AAAAPAAAAAAAAAAAA&#10;AAAAAKECAABkcnMvZG93bnJldi54bWxQSwUGAAAAAAQABAD5AAAAkgMAAAAA&#10;" strokecolor="navy"/>
                  <v:line id="Line 3679" o:spid="_x0000_s1100" style="position:absolute;flip:x;visibility:visible" from="14683,1321" to="15209,1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x68cQAAADdAAAADwAAAGRycy9kb3ducmV2LnhtbESPQWvCQBSE70L/w/IKvekmHtISXUWk&#10;hSK91ApeH9lnEs2+F3a3Ju2v7xYEj8PMfMMs16Pr1JV8aIUN5LMMFHEltuXawOHrbfoCKkRki50w&#10;GfihAOvVw2SJpZWBP+m6j7VKEA4lGmhi7EutQ9WQwzCTnjh5J/EOY5K+1tbjkOCu0/MsK7TDltNC&#10;gz1tG6ou+29nYChEflupdv415sXG7UJ9Pn4Y8/Q4bhagIo3xHr61362BIn+ew/+b9AT0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rHrxxAAAAN0AAAAPAAAAAAAAAAAA&#10;AAAAAKECAABkcnMvZG93bnJldi54bWxQSwUGAAAAAAQABAD5AAAAkgMAAAAA&#10;" strokecolor="navy"/>
                  <v:line id="Line 3680" o:spid="_x0000_s1101" style="position:absolute;visibility:visible" from="15209,1321" to="15734,1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00zcgAAADdAAAADwAAAGRycy9kb3ducmV2LnhtbESPzWvCQBTE74L/w/IK3szGj9oSXcUP&#10;xB48tLZQvD2yr9lg9m3MrjH977uFQo/DzPyGWaw6W4mWGl86VjBKUhDEudMlFwo+3vfDZxA+IGus&#10;HJOCb/KwWvZ7C8y0u/MbtadQiAhhn6ECE0KdSelzQxZ94mri6H25xmKIsimkbvAe4baS4zSdSYsl&#10;xwWDNW0N5ZfTzSq4fr6Or7uNM219vj0eeLo/dlQpNXjo1nMQgbrwH/5rv2gFs9HTBH7fxCcgl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N00zcgAAADdAAAADwAAAAAA&#10;AAAAAAAAAAChAgAAZHJzL2Rvd25yZXYueG1sUEsFBgAAAAAEAAQA+QAAAJYDAAAAAA==&#10;" strokecolor="navy"/>
                  <v:line id="Line 3681" o:spid="_x0000_s1102" style="position:absolute;visibility:visible" from="15209,1005" to="15216,1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SsuccAAADdAAAADwAAAGRycy9kb3ducmV2LnhtbESPQWvCQBSE70L/w/IK3nRjsLakrtIq&#10;ogcP1hZKb4/sazY0+zbJrjH9964geBxm5htmvuxtJTpqfelYwWScgCDOnS65UPD1uRm9gPABWWPl&#10;mBT8k4fl4mEwx0y7M39QdwyFiBD2GSowIdSZlD43ZNGPXU0cvV/XWgxRtoXULZ4j3FYyTZKZtFhy&#10;XDBY08pQ/nc8WQXN9yFt1u/OdPXP6WnL082+p0qp4WP/9goiUB/u4Vt7pxXMJs9TuL6JT0AuL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NKy5xwAAAN0AAAAPAAAAAAAA&#10;AAAAAAAAAKECAABkcnMvZG93bnJldi54bWxQSwUGAAAAAAQABAD5AAAAlQMAAAAA&#10;" strokecolor="navy"/>
                  <v:line id="Line 3682" o:spid="_x0000_s1103" style="position:absolute;visibility:visible" from="14683,2563" to="14690,6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gJIscAAADdAAAADwAAAGRycy9kb3ducmV2LnhtbESPT2sCMRTE74LfITzBm2YVtWVrFP8g&#10;9eDB2kLp7bF53SzdvKybuG6/vREEj8PM/IaZL1tbioZqXzhWMBomIIgzpwvOFXx97gavIHxA1lg6&#10;JgX/5GG56HbmmGp35Q9qTiEXEcI+RQUmhCqV0meGLPqhq4ij9+tqiyHKOpe6xmuE21KOk2QmLRYc&#10;FwxWtDGU/Z0uVsH5+zg+b9fONNXPZfrOk92hpVKpfq9dvYEI1IZn+NHeawWz0csU7m/iE5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eAkixwAAAN0AAAAPAAAAAAAA&#10;AAAAAAAAAKECAABkcnMvZG93bnJldi54bWxQSwUGAAAAAAQABAD5AAAAlQMAAAAA&#10;" strokecolor="navy"/>
                  <v:line id="Line 3683" o:spid="_x0000_s1104" style="position:absolute;visibility:visible" from="15734,2563" to="15742,6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qXVccAAADdAAAADwAAAGRycy9kb3ducmV2LnhtbESPQWvCQBSE7wX/w/KE3upGsalEV7EV&#10;aQ8e2lQQb4/sMxvMvo3ZNab/visUehxm5htmseptLTpqfeVYwXiUgCAunK64VLD/3j7NQPiArLF2&#10;TAp+yMNqOXhYYKbdjb+oy0MpIoR9hgpMCE0mpS8MWfQj1xBH7+RaiyHKtpS6xVuE21pOkiSVFiuO&#10;CwYbejNUnPOrVXA5fE4um1dnuuZ4fX7n6XbXU63U47Bfz0EE6sN/+K/9oRWk45cU7m/iE5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qpdVxwAAAN0AAAAPAAAAAAAA&#10;AAAAAAAAAKECAABkcnMvZG93bnJldi54bWxQSwUGAAAAAAQABAD5AAAAlQMAAAAA&#10;" strokecolor="navy"/>
                  <v:line id="Line 3684" o:spid="_x0000_s1105" style="position:absolute;visibility:visible" from="14990,1656" to="14997,2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YyzscAAADdAAAADwAAAGRycy9kb3ducmV2LnhtbESPT2vCQBTE7wW/w/KE3upGqVpSN8E/&#10;iD30oLZQentkX7Oh2bcxu8b027tCweMwM79hFnlva9FR6yvHCsajBARx4XTFpYLPj+3TCwgfkDXW&#10;jknBH3nIs8HDAlPtLnyg7hhKESHsU1RgQmhSKX1hyKIfuYY4ej+utRiibEupW7xEuK3lJElm0mLF&#10;ccFgQ2tDxe/xbBWcvvaT02blTNd8n6c7ft6+91Qr9Tjsl68gAvXhHv5vv2kFs/F8Drc38QnI7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5jLOxwAAAN0AAAAPAAAAAAAA&#10;AAAAAAAAAKECAABkcnMvZG93bnJldi54bWxQSwUGAAAAAAQABAD5AAAAlQMAAAAA&#10;" strokecolor="navy"/>
                  <v:line id="Line 3685" o:spid="_x0000_s1106" style="position:absolute;visibility:visible" from="15209,1005" to="15216,7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YyXMIAAADdAAAADwAAAGRycy9kb3ducmV2LnhtbERPTWsCMRC9C/6HMII3zSqo7dYoIkgV&#10;enFtD96mm2mydDMJm1TXf98cCj0+3vd627tW3KiLjWcFs2kBgrj2umGj4P1ymDyBiAlZY+uZFDwo&#10;wnYzHKyx1P7OZ7pVyYgcwrFEBTalUEoZa0sO49QH4sx9+c5hyrAzUnd4z+GulfOiWEqHDecGi4H2&#10;lurv6scpMB/WvDan03NdfIbz4i1csVpdlRqP+t0LiER9+hf/uY9awXK2ynPzm/wE5O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XYyXMIAAADdAAAADwAAAAAAAAAAAAAA&#10;AAChAgAAZHJzL2Rvd25yZXYueG1sUEsFBgAAAAAEAAQA+QAAAJADAAAAAA==&#10;" strokecolor="navy" strokeweight="0">
                    <v:stroke dashstyle="1 1"/>
                  </v:line>
                  <v:line id="Line 3686" o:spid="_x0000_s1107" style="position:absolute;visibility:visible" from="13851,6723" to="14333,6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UDJ8cAAADdAAAADwAAAGRycy9kb3ducmV2LnhtbESPzWsCMRTE70L/h/AKvdWs4ufWKK1F&#10;9ODBL5DeHpvXzdLNy7qJ6/a/b4SCx2FmfsPMFq0tRUO1Lxwr6HUTEMSZ0wXnCk7H1esEhA/IGkvH&#10;pOCXPCzmT50ZptrdeE/NIeQiQtinqMCEUKVS+syQRd91FXH0vl1tMURZ51LXeItwW8p+koykxYLj&#10;gsGKloayn8PVKricd/3L54czTfV1Ha55sNq2VCr18ty+v4EI1IZH+L+90QpGvfEU7m/iE5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NQMnxwAAAN0AAAAPAAAAAAAA&#10;AAAAAAAAAKECAABkcnMvZG93bnJldi54bWxQSwUGAAAAAAQABAD5AAAAlQMAAAAA&#10;" strokecolor="navy"/>
                  <v:line id="Line 3687" o:spid="_x0000_s1108" style="position:absolute;visibility:visible" from="14333,6723" to="14340,7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rancIAAADdAAAADwAAAGRycy9kb3ducmV2LnhtbERPTYvCMBC9C/sfwix401RRkWqUXUX0&#10;sAfXFcTb0IxNsZnUJtb67zcHwePjfc+XrS1FQ7UvHCsY9BMQxJnTBecKjn+b3hSED8gaS8ek4Eke&#10;louPzhxT7R78S80h5CKGsE9RgQmhSqX0mSGLvu8q4shdXG0xRFjnUtf4iOG2lMMkmUiLBccGgxWt&#10;DGXXw90quJ32w9v625mmOt/HWx5tfloqlep+tl8zEIHa8Ba/3DutYDKYxv3xTXwCcvE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drancIAAADdAAAADwAAAAAAAAAAAAAA&#10;AAChAgAAZHJzL2Rvd25yZXYueG1sUEsFBgAAAAAEAAQA+QAAAJADAAAAAA==&#10;" strokecolor="navy"/>
                  <v:line id="Line 3688" o:spid="_x0000_s1109" style="position:absolute;visibility:visible" from="13851,7078" to="14333,7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Z/BsYAAADdAAAADwAAAGRycy9kb3ducmV2LnhtbESPQWvCQBSE70L/w/IK3nQTsSKpq1RF&#10;7MGD2kLp7ZF9zYZm38bsGuO/dwXB4zAz3zCzRWcr0VLjS8cK0mECgjh3uuRCwffXZjAF4QOyxsox&#10;KbiSh8X8pTfDTLsLH6g9hkJECPsMFZgQ6kxKnxuy6IeuJo7en2sshiibQuoGLxFuKzlKkom0WHJc&#10;MFjTylD+fzxbBaef/ei0XjrT1r/nty2PN7uOKqX6r93HO4hAXXiGH+1PrWCSTlO4v4lP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WfwbGAAAA3QAAAA8AAAAAAAAA&#10;AAAAAAAAoQIAAGRycy9kb3ducmV2LnhtbFBLBQYAAAAABAAEAPkAAACUAwAAAAA=&#10;" strokecolor="navy"/>
                  <v:line id="Line 3689" o:spid="_x0000_s1110" style="position:absolute;visibility:visible" from="13851,6723" to="13858,7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ThcccAAADdAAAADwAAAGRycy9kb3ducmV2LnhtbESPQWvCQBSE7wX/w/KE3uomoRWJrkEt&#10;0h56aFUQb4/sMxvMvo3ZNab/vlso9DjMzDfMohhsI3rqfO1YQTpJQBCXTtdcKTjst08zED4ga2wc&#10;k4Jv8lAsRw8LzLW78xf1u1CJCGGfowITQptL6UtDFv3EtcTRO7vOYoiyq6Tu8B7htpFZkkylxZrj&#10;gsGWNobKy+5mFVyPn9n1de1M355uL2/8vP0YqFHqcTys5iACDeE//Nd+1wqm6SyD3zfxCcjl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ROFxxwAAAN0AAAAPAAAAAAAA&#10;AAAAAAAAAKECAABkcnMvZG93bnJldi54bWxQSwUGAAAAAAQABAD5AAAAlQMAAAAA&#10;" strokecolor="navy"/>
                  <v:line id="Line 3690" o:spid="_x0000_s1111" style="position:absolute;visibility:visible" from="13150,7157" to="17311,7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hE6sYAAADdAAAADwAAAGRycy9kb3ducmV2LnhtbESPQWsCMRSE70L/Q3gFb5pVq8jWKFUR&#10;e/CgtiDeHpvXzdLNy7qJ6/bfN4LgcZiZb5jZorWlaKj2hWMFg34CgjhzuuBcwffXpjcF4QOyxtIx&#10;KfgjD4v5S2eGqXY3PlBzDLmIEPYpKjAhVKmUPjNk0fddRRy9H1dbDFHWudQ13iLclnKYJBNpseC4&#10;YLCilaHs93i1Ci6n/fCyXjrTVOfreMtvm11LpVLd1/bjHUSgNjzDj/anVjAZTEdwfxOfgJ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0IROrGAAAA3QAAAA8AAAAAAAAA&#10;AAAAAAAAoQIAAGRycy9kb3ducmV2LnhtbFBLBQYAAAAABAAEAPkAAACUAwAAAAA=&#10;" strokecolor="navy"/>
                  <v:line id="Line 3691" o:spid="_x0000_s1112" style="position:absolute;flip:x;visibility:visible" from="579,1005" to="15209,7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s0NcUAAADdAAAADwAAAGRycy9kb3ducmV2LnhtbESPQWvCQBSE7wX/w/IEL8VsFBskzSpS&#10;qCiUilp6fmRfk2D2bdhdY/z3bqHQ4zAz3zDFejCt6Mn5xrKCWZKCIC6tbrhS8HV+ny5B+ICssbVM&#10;Cu7kYb0aPRWYa3vjI/WnUIkIYZ+jgjqELpfSlzUZ9IntiKP3Y53BEKWrpHZ4i3DTynmaZtJgw3Gh&#10;xo7eaiovp6tRQP3+ZbfdH9xH+eyrM4fP7Lu9KjUZD5tXEIGG8B/+a++0gmy2XMDvm/gE5O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s0NcUAAADdAAAADwAAAAAAAAAA&#10;AAAAAAChAgAAZHJzL2Rvd25yZXYueG1sUEsFBgAAAAAEAAQA+QAAAJMDAAAAAA==&#10;" strokecolor="navy" strokeweight="0">
                    <v:stroke dashstyle="1 1"/>
                  </v:line>
                  <v:line id="Line 3692" o:spid="_x0000_s1113" style="position:absolute;visibility:visible" from="16742,6704" to="17005,6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15BcYAAADdAAAADwAAAGRycy9kb3ducmV2LnhtbESPT2sCMRTE74LfITyhN80qVWQ1irZI&#10;e/BQ/4B4e2yem8XNy7qJ6/bbN0LB4zAzv2Hmy9aWoqHaF44VDAcJCOLM6YJzBcfDpj8F4QOyxtIx&#10;KfglD8tFtzPHVLsH76jZh1xECPsUFZgQqlRKnxmy6AeuIo7exdUWQ5R1LnWNjwi3pRwlyURaLDgu&#10;GKzow1B23d+tgtvpZ3T7XDvTVOf7+IvfN9uWSqXeeu1qBiJQG17h//a3VjAZTsfwfBOf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2teQXGAAAA3QAAAA8AAAAAAAAA&#10;AAAAAAAAoQIAAGRycy9kb3ducmV2LnhtbFBLBQYAAAAABAAEAPkAAACUAwAAAAA=&#10;" strokecolor="navy"/>
                  <v:line id="Line 3693" o:spid="_x0000_s1114" style="position:absolute;visibility:visible" from="17005,6704" to="17048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/ncsYAAADdAAAADwAAAGRycy9kb3ducmV2LnhtbESPT4vCMBTE78J+h/AWvGmqrEWqUfYP&#10;ooc9qLsg3h7NsynbvNQm1vrtzYLgcZiZ3zDzZWcr0VLjS8cKRsMEBHHudMmFgt+f1WAKwgdkjZVj&#10;UnAjD8vFS2+OmXZX3lG7D4WIEPYZKjAh1JmUPjdk0Q9dTRy9k2sshiibQuoGrxFuKzlOklRaLDku&#10;GKzp01D+t79YBefDdnz++nCmrY+XyZrfVt8dVUr1X7v3GYhAXXiGH+2NVpCOpin8v4lPQC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1/53LGAAAA3QAAAA8AAAAAAAAA&#10;AAAAAAAAoQIAAGRycy9kb3ducmV2LnhtbFBLBQYAAAAABAAEAPkAAACUAwAAAAA=&#10;" strokecolor="navy"/>
                  <v:line id="Line 3694" o:spid="_x0000_s1115" style="position:absolute;visibility:visible" from="16742,7039" to="17048,7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NC6cYAAADdAAAADwAAAGRycy9kb3ducmV2LnhtbESPQWsCMRSE70L/Q3gFb5pVrMrWKFUR&#10;e/CgtiDeHpvXzdLNy7qJ6/bfN4LgcZiZb5jZorWlaKj2hWMFg34CgjhzuuBcwffXpjcF4QOyxtIx&#10;KfgjD4v5S2eGqXY3PlBzDLmIEPYpKjAhVKmUPjNk0fddRRy9H1dbDFHWudQ13iLclnKYJGNpseC4&#10;YLCilaHs93i1Ci6n/fCyXjrTVOfr25ZHm11LpVLd1/bjHUSgNjzDj/anVjAeTCdwfxOfgJ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IzQunGAAAA3QAAAA8AAAAAAAAA&#10;AAAAAAAAoQIAAGRycy9kb3ducmV2LnhtbFBLBQYAAAAABAAEAPkAAACUAwAAAAA=&#10;" strokecolor="navy"/>
                  <v:line id="Line 3695" o:spid="_x0000_s1116" style="position:absolute;visibility:visible" from="16742,6704" to="16749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zWm8IAAADdAAAADwAAAGRycy9kb3ducmV2LnhtbERPTYvCMBC9C/sfwix401RRkWqUXUX0&#10;sAfXFcTb0IxNsZnUJtb67zcHwePjfc+XrS1FQ7UvHCsY9BMQxJnTBecKjn+b3hSED8gaS8ek4Eke&#10;louPzhxT7R78S80h5CKGsE9RgQmhSqX0mSGLvu8q4shdXG0xRFjnUtf4iOG2lMMkmUiLBccGgxWt&#10;DGXXw90quJ32w9v625mmOt/HWx5tfloqlep+tl8zEIHa8Ba/3DutYDKYxrnxTXwCcvE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6zWm8IAAADdAAAADwAAAAAAAAAAAAAA&#10;AAChAgAAZHJzL2Rvd25yZXYueG1sUEsFBgAAAAAEAAQA+QAAAJADAAAAAA==&#10;" strokecolor="navy"/>
                  <v:line id="Line 3696" o:spid="_x0000_s1117" style="position:absolute;flip:x;visibility:visible" from="15471,374" to="16304,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SqU8YAAADdAAAADwAAAGRycy9kb3ducmV2LnhtbESPQWvCQBSE7wX/w/KE3urG0IpGV7GC&#10;UHoQakT09sg+k2D2bbq71fjv3YLgcZiZb5jZojONuJDztWUFw0ECgriwuuZSwS5fv41B+ICssbFM&#10;Cm7kYTHvvcww0/bKP3TZhlJECPsMFVQhtJmUvqjIoB/Yljh6J+sMhihdKbXDa4SbRqZJMpIGa44L&#10;Fba0qqg4b/+MgkO92X0Yt/k8/n6nh/w9TZNTu1fqtd8tpyACdeEZfrS/tILRcDyB/zfxCcj5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kqlPGAAAA3QAAAA8AAAAAAAAA&#10;AAAAAAAAoQIAAGRycy9kb3ducmV2LnhtbFBLBQYAAAAABAAEAPkAAACUAwAAAAA=&#10;" strokecolor="red"/>
                  <v:line id="Line 3697" o:spid="_x0000_s1118" style="position:absolute;flip:x;visibility:visible" from="16260,690" to="16523,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eVE8MAAADdAAAADwAAAGRycy9kb3ducmV2LnhtbERPTYvCMBC9C/sfwix409Si4lajrIIg&#10;HoRVWfQ2NGNbtpnUJGr99+aw4PHxvmeL1tTiTs5XlhUM+gkI4tzqigsFx8O6NwHhA7LG2jIpeJKH&#10;xfyjM8NM2wf/0H0fChFD2GeooAyhyaT0eUkGfd82xJG7WGcwROgKqR0+YripZZokY2mw4thQYkOr&#10;kvK//c0oOFW748i43fJ83aanwzBNk0vzq1T3s/2eggjUhrf4373RCsaDr7g/volPQM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4HlRPDAAAA3QAAAA8AAAAAAAAAAAAA&#10;AAAAoQIAAGRycy9kb3ducmV2LnhtbFBLBQYAAAAABAAEAPkAAACRAwAAAAA=&#10;" strokecolor="red"/>
                  <v:line id="Line 3698" o:spid="_x0000_s1119" style="position:absolute;visibility:visible" from="17005,769" to="17012,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1BC8QAAADdAAAADwAAAGRycy9kb3ducmV2LnhtbESPQYvCMBSE74L/ITxhb5rWg2jXKCII&#10;0suuVdk9Ppq3bbV5KU221n9vBMHjMDPfMMt1b2rRUesqywriSQSCOLe64kLB6bgbz0E4j6yxtkwK&#10;7uRgvRoOlphoe+MDdZkvRICwS1BB6X2TSOnykgy6iW2Ig/dnW4M+yLaQusVbgJtaTqNoJg1WHBZK&#10;bGhbUn7N/o2C3+Ml/dlmXXqKGulMlcZf391ZqY9Rv/kE4an37/CrvdcKZvEihueb8ATk6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vUELxAAAAN0AAAAPAAAAAAAAAAAA&#10;AAAAAKECAABkcnMvZG93bnJldi54bWxQSwUGAAAAAAQABAD5AAAAkgMAAAAA&#10;" strokecolor="red"/>
                  <v:line id="Line 3699" o:spid="_x0000_s1120" style="position:absolute;visibility:visible" from="17443,690" to="17924,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/ffMQAAADdAAAADwAAAGRycy9kb3ducmV2LnhtbESPQYvCMBSE74L/ITzBm6b1ILvVKCII&#10;0su61WU9PppnW21eSpOt9d8bQdjjMDPfMMt1b2rRUesqywriaQSCOLe64kLB6bibfIBwHlljbZkU&#10;PMjBejUcLDHR9s7f1GW+EAHCLkEFpfdNIqXLSzLoprYhDt7FtgZ9kG0hdYv3ADe1nEXRXBqsOCyU&#10;2NC2pPyW/RkF5+M1/d1mXXqKGulMlcZfh+5HqfGo3yxAeOr9f/jd3msF8/hzBq834QnI1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b998xAAAAN0AAAAPAAAAAAAAAAAA&#10;AAAAAKECAABkcnMvZG93bnJldi54bWxQSwUGAAAAAAQABAD5AAAAkgMAAAAA&#10;" strokecolor="red"/>
                  <v:line id="Line 3700" o:spid="_x0000_s1121" style="position:absolute;visibility:visible" from="17662,453" to="18450,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N658UAAADdAAAADwAAAGRycy9kb3ducmV2LnhtbESPQWvCQBSE7wX/w/IEb3UTBanRVUQQ&#10;Si6tUdHjI/tMotm3IbuN6b/vCgWPw8x8wyzXvalFR62rLCuIxxEI4tzqigsFx8Pu/QOE88gaa8uk&#10;4JccrFeDtyUm2j54T13mCxEg7BJUUHrfJFK6vCSDbmwb4uBdbWvQB9kWUrf4CHBTy0kUzaTBisNC&#10;iQ1tS8rv2Y9RcDnc0vM269Jj1EhnqjT++u5OSo2G/WYBwlPvX+H/9qdWMIvnU3i+CU9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iN658UAAADdAAAADwAAAAAAAAAA&#10;AAAAAAChAgAAZHJzL2Rvd25yZXYueG1sUEsFBgAAAAAEAAQA+QAAAJMDAAAAAA==&#10;" strokecolor="red"/>
                  <v:line id="Line 3701" o:spid="_x0000_s1122" style="position:absolute;flip:x;visibility:visible" from="26535,374" to="27455,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yTEMYAAADdAAAADwAAAGRycy9kb3ducmV2LnhtbESPQWvCQBSE70L/w/IEb7oxqNjoKm2h&#10;IB6EGil6e2SfSTD7Nt1dNf77bqHgcZiZb5jlujONuJHztWUF41ECgriwuuZSwSH/HM5B+ICssbFM&#10;Ch7kYb166S0x0/bOX3Tbh1JECPsMFVQhtJmUvqjIoB/Zljh6Z+sMhihdKbXDe4SbRqZJMpMGa44L&#10;Fbb0UVFx2V+NgmO9O0yN272ffrbpMZ+kaXJuv5Ua9Lu3BYhAXXiG/9sbrWA2fp3A35v4BO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8kxDGAAAA3QAAAA8AAAAAAAAA&#10;AAAAAAAAoQIAAGRycy9kb3ducmV2LnhtbFBLBQYAAAAABAAEAPkAAACUAwAAAAA=&#10;" strokecolor="red"/>
                  <v:line id="Line 3702" o:spid="_x0000_s1123" style="position:absolute;flip:x;visibility:visible" from="16567,78" to="16961,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A2i8cAAADdAAAADwAAAGRycy9kb3ducmV2LnhtbESPT2sCMRTE7wW/Q3iF3mrWpYpuzYoV&#10;hNKDUFfE3h6bt3/o5mWbpLr99kYoeBxm5jfMcjWYTpzJ+daygsk4AUFcWt1yreBQbJ/nIHxA1thZ&#10;JgV/5GGVjx6WmGl74U8670MtIoR9hgqaEPpMSl82ZNCPbU8cvco6gyFKV0vt8BLhppNpksykwZbj&#10;QoM9bRoqv/e/RsGp3R2mxu3evn4+0lPxkqZJ1R+Venoc1q8gAg3hHv5vv2sFs8liCrc38QnI/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cDaLxwAAAN0AAAAPAAAAAAAA&#10;AAAAAAAAAKECAABkcnMvZG93bnJldi54bWxQSwUGAAAAAAQABAD5AAAAlQMAAAAA&#10;" strokecolor="red"/>
                  <v:line id="Line 3703" o:spid="_x0000_s1124" style="position:absolute;visibility:visible" from="15953,19" to="16567,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TZf8YAAADdAAAADwAAAGRycy9kb3ducmV2LnhtbESPQWuDQBSE74H+h+UVeourOUhj3IQS&#10;KAQvbY2hPT7cFzVx34q7NfbfdwuFHIeZ+YbJd7PpxUSj6ywrSKIYBHFtdceNgur4unwG4Tyyxt4y&#10;KfghB7vtwyLHTNsbf9BU+kYECLsMFbTeD5mUrm7JoIvsQBy8sx0N+iDHRuoRbwFuermK41Qa7Dgs&#10;tDjQvqX6Wn4bBV/HS/G5L6eiigfpTFckb+/TSamnx/llA8LT7O/h//ZBK0iTdQp/b8ITkN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5U2X/GAAAA3QAAAA8AAAAAAAAA&#10;AAAAAAAAoQIAAGRycy9kb3ducmV2LnhtbFBLBQYAAAAABAAEAPkAAACUAwAAAAA=&#10;" strokecolor="red"/>
                  <v:line id="Line 3704" o:spid="_x0000_s1125" style="position:absolute;flip:x;visibility:visible" from="16961,0" to="17048,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c/k8UAAADdAAAADwAAAGRycy9kb3ducmV2LnhtbESPQUvDQBSE74L/YXmCN7OJh1Rjt6WI&#10;gpRebAWvj+xrkpp9L+yuTdpf3y0IHoeZ+YaZLyfXqyP50AkbKLIcFHEttuPGwNfu/eEJVIjIFnth&#10;MnCiAMvF7c0cKysjf9JxGxuVIBwqNNDGOFRah7olhyGTgTh5e/EOY5K+0dbjmOCu1495XmqHHaeF&#10;Fgd6ban+2f46A2Mpcu6kXvu3WJQrtw7N4XtjzP3dtHoBFWmK/+G/9oc1UBbPM7i+SU9ALy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tc/k8UAAADdAAAADwAAAAAAAAAA&#10;AAAAAAChAgAAZHJzL2Rvd25yZXYueG1sUEsFBgAAAAAEAAQA+QAAAJMDAAAAAA==&#10;" strokecolor="navy"/>
                  <v:line id="Line 3705" o:spid="_x0000_s1126" style="position:absolute;flip:x;visibility:visible" from="15647,492" to="16260,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GZFcMAAADdAAAADwAAAGRycy9kb3ducmV2LnhtbERPTYvCMBC9C/sfwix409Si4lajrIIg&#10;HoRVWfQ2NGNbtpnUJGr99+aw4PHxvmeL1tTiTs5XlhUM+gkI4tzqigsFx8O6NwHhA7LG2jIpeJKH&#10;xfyjM8NM2wf/0H0fChFD2GeooAyhyaT0eUkGfd82xJG7WGcwROgKqR0+YripZZokY2mw4thQYkOr&#10;kvK//c0oOFW748i43fJ83aanwzBNk0vzq1T3s/2eggjUhrf4373RCsaDrzg3volPQM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xmRXDAAAA3QAAAA8AAAAAAAAAAAAA&#10;AAAAoQIAAGRycy9kb3ducmV2LnhtbFBLBQYAAAAABAAEAPkAAACRAwAAAAA=&#10;" strokecolor="red"/>
                  <v:line id="Line 3706" o:spid="_x0000_s1127" style="position:absolute;visibility:visible" from="579,7709" to="15209,7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ZxPcYAAADdAAAADwAAAGRycy9kb3ducmV2LnhtbESPQWsCMRSE70L/Q3gFb5pVqO2uRilC&#10;qUIvbtuDt9fNM1m6eQmbVNd/bwqFHoeZ+YZZbQbXiTP1sfWsYDYtQBA3XrdsFHy8v0yeQMSErLHz&#10;TAquFGGzvhutsNL+wgc618mIDOFYoQKbUqikjI0lh3HqA3H2Tr53mLLsjdQ9XjLcdXJeFAvpsOW8&#10;YDHQ1lLzXf84BebTmtd2vy+b4iscHt7CEevHo1Lj++F5CSLRkP7Df+2dVrCYlSX8vslP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2cT3GAAAA3QAAAA8AAAAAAAAA&#10;AAAAAAAAoQIAAGRycy9kb3ducmV2LnhtbFBLBQYAAAAABAAEAPkAAACUAwAAAAA=&#10;" strokecolor="navy" strokeweight="0">
                    <v:stroke dashstyle="1 1"/>
                  </v:line>
                  <v:rect id="Rectangle 3707" o:spid="_x0000_s1128" style="position:absolute;left:7200;top:7716;width:4738;height:21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DF88MA&#10;AADdAAAADwAAAGRycy9kb3ducmV2LnhtbESPzarCMBSE94LvEI7gTlNdiFajiD/o8l4V1N2hObbF&#10;5qQ00db79DeC4HKYmW+Y2aIxhXhS5XLLCgb9CARxYnXOqYLTcdsbg3AeWWNhmRS8yMFi3m7NMNa2&#10;5l96HnwqAoRdjAoy78tYSpdkZND1bUkcvJutDPogq1TqCusAN4UcRtFIGsw5LGRY0iqj5H54GAW7&#10;cbm87O1fnRab6+78c56sjxOvVLfTLKcgPDX+G/6091rBKCDh/SY8ATn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DF88MAAADdAAAADwAAAAAAAAAAAAAAAACYAgAAZHJzL2Rv&#10;d25yZXYueG1sUEsFBgAAAAAEAAQA9QAAAIgDAAAAAA==&#10;" filled="f" stroked="f">
                    <v:textbox inset="0,0,0,0">
                      <w:txbxContent>
                        <w:p w:rsidR="00DC0590" w:rsidRPr="004C635C" w:rsidRDefault="00DC0590" w:rsidP="00DC059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Arial" w:hAnsi="Arial" w:cs="Arial"/>
                              <w:color w:val="FFFFFF"/>
                              <w:sz w:val="20"/>
                              <w:szCs w:val="20"/>
                            </w:rPr>
                          </w:pPr>
                          <w:r w:rsidRPr="004C635C">
                            <w:rPr>
                              <w:rFonts w:ascii="Arial" w:hAnsi="Arial" w:cs="Arial"/>
                              <w:color w:val="C0C0C0"/>
                              <w:sz w:val="20"/>
                              <w:szCs w:val="20"/>
                            </w:rPr>
                            <w:t>86m</w:t>
                          </w:r>
                        </w:p>
                      </w:txbxContent>
                    </v:textbox>
                  </v:rect>
                  <v:line id="Line 3708" o:spid="_x0000_s1129" style="position:absolute;flip:x;visibility:visible" from="17136,0" to="17399,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dd3cUAAADdAAAADwAAAGRycy9kb3ducmV2LnhtbESP0YrCMBRE3xf8h3AF39ZUQVeqURZF&#10;UEQWqx9waa5t1+amJFGrX28WFnwcZuYMM1u0phY3cr6yrGDQT0AQ51ZXXCg4HdefExA+IGusLZOC&#10;B3lYzDsfM0y1vfOBblkoRISwT1FBGUKTSunzkgz6vm2Io3e2zmCI0hVSO7xHuKnlMEnG0mDFcaHE&#10;hpYl5ZfsahR8HevdYf37s8SVubhdth892/NWqV63/Z6CCNSGd/i/vdEKxsNkAH9v4hOQ8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Idd3cUAAADdAAAADwAAAAAAAAAA&#10;AAAAAAChAgAAZHJzL2Rvd25yZXYueG1sUEsFBgAAAAAEAAQA+QAAAJMDAAAAAA==&#10;" strokecolor="red" strokeweight="0">
                    <v:stroke dashstyle="1 1"/>
                  </v:line>
                  <v:oval id="Oval 3709" o:spid="_x0000_s1130" style="position:absolute;left:15121;top:7670;width:219;height: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YdHscA&#10;AADdAAAADwAAAGRycy9kb3ducmV2LnhtbESPQWsCMRSE74X+h/AKvdXEpdiyGkUEUQ8t1PZQb4/N&#10;c3d187Js4mbtr28KBY/DzHzDzBaDbURPna8daxiPFAjiwpmaSw1fn+unVxA+IBtsHJOGK3lYzO/v&#10;ZpgbF/mD+n0oRYKwz1FDFUKbS+mLiiz6kWuJk3d0ncWQZFdK02FMcNvITKmJtFhzWqiwpVVFxXl/&#10;sRrovT9srGrs2/dLfB52cflzWketHx+G5RREoCHcwv/trdEwyVQGf2/SE5D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KWHR7HAAAA3QAAAA8AAAAAAAAAAAAAAAAAmAIAAGRy&#10;cy9kb3ducmV2LnhtbFBLBQYAAAAABAAEAPUAAACMAwAAAAA=&#10;" fillcolor="red" strokeweight="0"/>
                  <v:oval id="Oval 3710" o:spid="_x0000_s1131" style="position:absolute;left:15121;top:1281;width:219;height: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q4hccA&#10;AADdAAAADwAAAGRycy9kb3ducmV2LnhtbESPQWsCMRSE7wX/Q3hCbzXRFiurUUSQ6sFCrQe9PTbP&#10;3W03L8sm3Wz99U2h0OMwM98wi1Vva9FR6yvHGsYjBYI4d6biQsPpffswA+EDssHaMWn4Jg+r5eBu&#10;gZlxkd+oO4ZCJAj7DDWUITSZlD4vyaIfuYY4eVfXWgxJtoU0LcYEt7WcKDWVFitOCyU2tCkp/zx+&#10;WQ302l1erKrt4fwcn/p9XN8+tlHr+2G/noMI1If/8F97ZzRMJ+oRft+kJyC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3auIXHAAAA3QAAAA8AAAAAAAAAAAAAAAAAmAIAAGRy&#10;cy9kb3ducmV2LnhtbFBLBQYAAAAABAAEAPUAAACMAwAAAAA=&#10;" fillcolor="red" strokeweight="0"/>
                  <v:oval id="Oval 3711" o:spid="_x0000_s1132" style="position:absolute;left:15121;top:966;width:219;height: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Mg8cYA&#10;AADdAAAADwAAAGRycy9kb3ducmV2LnhtbESPQWsCMRSE74X+h/CE3mqiiJXVKFIQ24NC1UN7e2ye&#10;u9tuXpZN3Gz99aZQ8DjMzDfMYtXbWnTU+sqxhtFQgSDOnam40HA6bp5nIHxANlg7Jg2/5GG1fHxY&#10;YGZc5A/qDqEQCcI+Qw1lCE0mpc9LsuiHriFO3tm1FkOSbSFNizHBbS3HSk2lxYrTQokNvZaU/xwu&#10;VgPtu6+tVbXdfb7ESf8e19fvTdT6adCv5yAC9eEe/m+/GQ3TsZrA35v0BOTy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Mg8cYAAADdAAAADwAAAAAAAAAAAAAAAACYAgAAZHJz&#10;L2Rvd25yZXYueG1sUEsFBgAAAAAEAAQA9QAAAIsDAAAAAA==&#10;" fillcolor="red" strokeweight="0"/>
                  <v:oval id="Oval 3712" o:spid="_x0000_s1133" style="position:absolute;left:491;top:7276;width:219;height: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+FascA&#10;AADdAAAADwAAAGRycy9kb3ducmV2LnhtbESPQWsCMRSE7wX/Q3hCbzVRWiurUUSQ6sFCrQe9PTbP&#10;3W03L8sm3Wz99U2h0OMwM98wi1Vva9FR6yvHGsYjBYI4d6biQsPpffswA+EDssHaMWn4Jg+r5eBu&#10;gZlxkd+oO4ZCJAj7DDWUITSZlD4vyaIfuYY4eVfXWgxJtoU0LcYEt7WcKDWVFitOCyU2tCkp/zx+&#10;WQ302l1erKrt4fwcH/t9XN8+tlHr+2G/noMI1If/8F97ZzRMJ+oJft+kJyC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1/hWrHAAAA3QAAAA8AAAAAAAAAAAAAAAAAmAIAAGRy&#10;cy9kb3ducmV2LnhtbFBLBQYAAAAABAAEAPUAAACMAwAAAAA=&#10;" fillcolor="red" strokeweight="0"/>
                  <v:oval id="Oval 3713" o:spid="_x0000_s1134" style="position:absolute;left:491;top:7670;width:219;height: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0bHccA&#10;AADdAAAADwAAAGRycy9kb3ducmV2LnhtbESPQWsCMRSE74X+h/AK3mqiyLZsjSKCqIcKtT20t8fm&#10;dXfr5mXZxM3aX28KBY/DzHzDzJeDbURPna8da5iMFQjiwpmaSw0f75vHZxA+IBtsHJOGC3lYLu7v&#10;5pgbF/mN+mMoRYKwz1FDFUKbS+mLiiz6sWuJk/ftOoshya6UpsOY4LaRU6UyabHmtFBhS+uKitPx&#10;bDXQof/aWtXY18+nOBv2cfX7s4lajx6G1QuIQEO4hf/bO6Mhm6oM/t6kJ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2tGx3HAAAA3QAAAA8AAAAAAAAAAAAAAAAAmAIAAGRy&#10;cy9kb3ducmV2LnhtbFBLBQYAAAAABAAEAPUAAACMAwAAAAA=&#10;" fillcolor="red" strokeweight="0"/>
                </v:group>
              </w:pict>
            </w:r>
          </w:p>
          <w:p w:rsidR="00DC0590" w:rsidRDefault="00DC0590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DC0590" w:rsidRDefault="00DC0590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DC0590" w:rsidRDefault="00DC0590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DC0590" w:rsidRDefault="00DC0590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DC0590" w:rsidRDefault="00DC0590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DC0590" w:rsidRPr="002E75AA" w:rsidRDefault="00DC0590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E75AA">
              <w:rPr>
                <w:rFonts w:ascii="Times New Roman" w:hAnsi="Times New Roman"/>
                <w:sz w:val="28"/>
                <w:szCs w:val="28"/>
              </w:rPr>
              <w:t>HS lên bảng làm</w:t>
            </w:r>
          </w:p>
          <w:p w:rsidR="00DC0590" w:rsidRPr="002E75AA" w:rsidRDefault="00DC0590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DC0590" w:rsidRPr="002E75AA" w:rsidRDefault="00DC0590" w:rsidP="00365A07">
            <w:pPr>
              <w:jc w:val="both"/>
              <w:rPr>
                <w:rFonts w:ascii="Arial" w:hAnsi="Arial" w:cs="Arial"/>
                <w:sz w:val="28"/>
                <w:szCs w:val="28"/>
              </w:rPr>
            </w:pPr>
            <w:r w:rsidRPr="002E75AA">
              <w:rPr>
                <w:rFonts w:ascii="Times New Roman" w:hAnsi="Times New Roman"/>
                <w:sz w:val="28"/>
                <w:szCs w:val="28"/>
              </w:rPr>
              <w:t>HS nhận xét và bổ sung</w:t>
            </w:r>
          </w:p>
        </w:tc>
        <w:tc>
          <w:tcPr>
            <w:tcW w:w="3690" w:type="dxa"/>
            <w:shd w:val="clear" w:color="auto" w:fill="auto"/>
          </w:tcPr>
          <w:p w:rsidR="00DC0590" w:rsidRDefault="00DC0590" w:rsidP="00365A07">
            <w:pPr>
              <w:jc w:val="both"/>
              <w:rPr>
                <w:i/>
                <w:sz w:val="28"/>
                <w:szCs w:val="28"/>
                <w:u w:val="single"/>
                <w:lang w:val="pt-BR"/>
              </w:rPr>
            </w:pPr>
          </w:p>
          <w:p w:rsidR="00DC0590" w:rsidRDefault="00DC0590" w:rsidP="00365A07">
            <w:pPr>
              <w:jc w:val="both"/>
              <w:rPr>
                <w:i/>
                <w:sz w:val="28"/>
                <w:szCs w:val="28"/>
                <w:u w:val="single"/>
                <w:lang w:val="pt-BR"/>
              </w:rPr>
            </w:pPr>
          </w:p>
          <w:p w:rsidR="00DC0590" w:rsidRDefault="00DC0590" w:rsidP="00365A07">
            <w:pPr>
              <w:jc w:val="both"/>
              <w:rPr>
                <w:i/>
                <w:sz w:val="28"/>
                <w:szCs w:val="28"/>
                <w:u w:val="single"/>
                <w:lang w:val="pt-BR"/>
              </w:rPr>
            </w:pPr>
          </w:p>
          <w:p w:rsidR="00DC0590" w:rsidRDefault="00DC0590" w:rsidP="00365A07">
            <w:pPr>
              <w:rPr>
                <w:sz w:val="28"/>
                <w:szCs w:val="28"/>
                <w:u w:val="single"/>
              </w:rPr>
            </w:pPr>
          </w:p>
          <w:p w:rsidR="00DC0590" w:rsidRDefault="00DC0590" w:rsidP="00365A07">
            <w:pPr>
              <w:rPr>
                <w:sz w:val="28"/>
                <w:szCs w:val="28"/>
                <w:u w:val="single"/>
              </w:rPr>
            </w:pPr>
          </w:p>
          <w:p w:rsidR="00DC0590" w:rsidRDefault="00DC0590" w:rsidP="00365A07">
            <w:pPr>
              <w:rPr>
                <w:sz w:val="28"/>
                <w:szCs w:val="28"/>
                <w:u w:val="single"/>
              </w:rPr>
            </w:pPr>
          </w:p>
          <w:p w:rsidR="00DC0590" w:rsidRDefault="00DC0590" w:rsidP="00365A07">
            <w:pPr>
              <w:rPr>
                <w:sz w:val="28"/>
                <w:szCs w:val="28"/>
                <w:u w:val="single"/>
              </w:rPr>
            </w:pPr>
          </w:p>
          <w:p w:rsidR="00DC0590" w:rsidRDefault="00DC0590" w:rsidP="00365A07">
            <w:pPr>
              <w:rPr>
                <w:sz w:val="28"/>
                <w:szCs w:val="28"/>
                <w:u w:val="single"/>
              </w:rPr>
            </w:pPr>
          </w:p>
          <w:p w:rsidR="00DC0590" w:rsidRPr="008A69AD" w:rsidRDefault="00DC0590" w:rsidP="00365A07">
            <w:pPr>
              <w:rPr>
                <w:sz w:val="28"/>
                <w:szCs w:val="28"/>
              </w:rPr>
            </w:pPr>
            <w:r w:rsidRPr="008A69AD">
              <w:rPr>
                <w:sz w:val="28"/>
                <w:szCs w:val="28"/>
                <w:u w:val="single"/>
              </w:rPr>
              <w:t>Gi¶i</w:t>
            </w:r>
            <w:r w:rsidRPr="008A69AD">
              <w:rPr>
                <w:sz w:val="28"/>
                <w:szCs w:val="28"/>
              </w:rPr>
              <w:t xml:space="preserve">: </w:t>
            </w:r>
          </w:p>
          <w:p w:rsidR="00DC0590" w:rsidRPr="008A69AD" w:rsidRDefault="00DC0590" w:rsidP="00365A07">
            <w:pPr>
              <w:rPr>
                <w:sz w:val="28"/>
                <w:szCs w:val="28"/>
              </w:rPr>
            </w:pPr>
            <w:r w:rsidRPr="008A69AD">
              <w:rPr>
                <w:sz w:val="28"/>
                <w:szCs w:val="28"/>
              </w:rPr>
              <w:tab/>
            </w:r>
            <w:r w:rsidRPr="008A69AD">
              <w:rPr>
                <w:sz w:val="28"/>
                <w:szCs w:val="28"/>
              </w:rPr>
              <w:tab/>
              <w:t>ChiÒu cao cña th¸p lµ: 86. tg34</w:t>
            </w:r>
            <w:r w:rsidRPr="008A69AD">
              <w:rPr>
                <w:sz w:val="28"/>
                <w:szCs w:val="28"/>
                <w:vertAlign w:val="superscript"/>
              </w:rPr>
              <w:t>0</w:t>
            </w:r>
            <w:r w:rsidRPr="008A69AD">
              <w:rPr>
                <w:sz w:val="28"/>
                <w:szCs w:val="28"/>
              </w:rPr>
              <w:t xml:space="preserve"> = 58 (m)</w:t>
            </w:r>
          </w:p>
          <w:p w:rsidR="00DC0590" w:rsidRPr="005E0658" w:rsidRDefault="00DC0590" w:rsidP="00365A07">
            <w:pPr>
              <w:jc w:val="both"/>
              <w:rPr>
                <w:i/>
                <w:sz w:val="28"/>
                <w:szCs w:val="28"/>
                <w:u w:val="single"/>
                <w:lang w:val="pt-BR"/>
              </w:rPr>
            </w:pPr>
          </w:p>
        </w:tc>
      </w:tr>
      <w:tr w:rsidR="00DC0590" w:rsidRPr="007F645D" w:rsidTr="00365A07">
        <w:tc>
          <w:tcPr>
            <w:tcW w:w="9630" w:type="dxa"/>
            <w:gridSpan w:val="3"/>
            <w:shd w:val="clear" w:color="auto" w:fill="auto"/>
          </w:tcPr>
          <w:p w:rsidR="00DC0590" w:rsidRPr="002E75AA" w:rsidRDefault="00DC0590" w:rsidP="00365A07">
            <w:pPr>
              <w:jc w:val="both"/>
              <w:rPr>
                <w:rFonts w:ascii="Times New Roman" w:hAnsi="Times New Roman"/>
                <w:b/>
                <w:sz w:val="28"/>
                <w:szCs w:val="28"/>
                <w:u w:val="single"/>
                <w:lang w:val="pt-BR"/>
              </w:rPr>
            </w:pPr>
            <w:r w:rsidRPr="002E75AA">
              <w:rPr>
                <w:rFonts w:ascii="Times New Roman" w:hAnsi="Times New Roman"/>
                <w:b/>
                <w:sz w:val="28"/>
                <w:szCs w:val="28"/>
                <w:u w:val="single"/>
                <w:lang w:val="pt-BR"/>
              </w:rPr>
              <w:t>E. Hoạt động tìm tòi, mở rộng (2ph)</w:t>
            </w:r>
          </w:p>
        </w:tc>
      </w:tr>
      <w:tr w:rsidR="00DC0590" w:rsidRPr="007F645D" w:rsidTr="00365A07">
        <w:tc>
          <w:tcPr>
            <w:tcW w:w="9630" w:type="dxa"/>
            <w:gridSpan w:val="3"/>
            <w:shd w:val="clear" w:color="auto" w:fill="auto"/>
          </w:tcPr>
          <w:p w:rsidR="00DC0590" w:rsidRPr="008A69AD" w:rsidRDefault="00DC0590" w:rsidP="00365A07">
            <w:pPr>
              <w:jc w:val="both"/>
              <w:rPr>
                <w:sz w:val="28"/>
                <w:szCs w:val="28"/>
              </w:rPr>
            </w:pPr>
            <w:r w:rsidRPr="008A69AD">
              <w:rPr>
                <w:sz w:val="28"/>
                <w:szCs w:val="28"/>
              </w:rPr>
              <w:t>- Häc vµ n¾m ch¾c c¸c hÖ thøc liªn hÖ gi÷a c¹nh v</w:t>
            </w:r>
            <w:proofErr w:type="gramStart"/>
            <w:r w:rsidRPr="008A69AD">
              <w:rPr>
                <w:sz w:val="28"/>
                <w:szCs w:val="28"/>
              </w:rPr>
              <w:t>µ  gãc</w:t>
            </w:r>
            <w:proofErr w:type="gramEnd"/>
            <w:r w:rsidRPr="008A69AD">
              <w:rPr>
                <w:sz w:val="28"/>
                <w:szCs w:val="28"/>
              </w:rPr>
              <w:t xml:space="preserve"> trong tam gi¸c vu«ng.</w:t>
            </w:r>
          </w:p>
          <w:p w:rsidR="00DC0590" w:rsidRPr="008A69AD" w:rsidRDefault="00DC0590" w:rsidP="00365A07">
            <w:pPr>
              <w:rPr>
                <w:sz w:val="28"/>
                <w:szCs w:val="28"/>
              </w:rPr>
            </w:pPr>
            <w:r w:rsidRPr="008A69AD">
              <w:rPr>
                <w:sz w:val="28"/>
                <w:szCs w:val="28"/>
              </w:rPr>
              <w:t xml:space="preserve">- Lµm c¸c bµi tËp 28, 29 sgk. </w:t>
            </w:r>
          </w:p>
          <w:p w:rsidR="00DC0590" w:rsidRPr="008A69AD" w:rsidRDefault="00DC0590" w:rsidP="00365A07">
            <w:pPr>
              <w:rPr>
                <w:sz w:val="28"/>
                <w:szCs w:val="28"/>
              </w:rPr>
            </w:pPr>
            <w:r w:rsidRPr="008A69AD">
              <w:rPr>
                <w:sz w:val="28"/>
                <w:szCs w:val="28"/>
              </w:rPr>
              <w:t>- §äc tr­íc c¸c vÝ dô 3, 4 ,5 sgk</w:t>
            </w:r>
          </w:p>
          <w:p w:rsidR="00DC0590" w:rsidRPr="008A69AD" w:rsidRDefault="00DC0590" w:rsidP="00365A07">
            <w:pPr>
              <w:rPr>
                <w:sz w:val="28"/>
                <w:szCs w:val="28"/>
              </w:rPr>
            </w:pPr>
            <w:r w:rsidRPr="008A69AD">
              <w:rPr>
                <w:sz w:val="28"/>
                <w:szCs w:val="28"/>
              </w:rPr>
              <w:t>- ChuÈn bÞ th­íc th¼ng, b¶ng l­îng gi¸c (m¸y tÝnh), b¶ng phônhãm.</w:t>
            </w:r>
          </w:p>
          <w:p w:rsidR="00DC0590" w:rsidRPr="005E0658" w:rsidRDefault="00DC0590" w:rsidP="00365A07">
            <w:pPr>
              <w:jc w:val="both"/>
              <w:rPr>
                <w:i/>
                <w:sz w:val="28"/>
                <w:szCs w:val="28"/>
                <w:u w:val="single"/>
                <w:lang w:val="pt-BR"/>
              </w:rPr>
            </w:pPr>
            <w:r w:rsidRPr="002E75AA">
              <w:rPr>
                <w:rFonts w:ascii="Times New Roman" w:hAnsi="Times New Roman"/>
                <w:sz w:val="28"/>
                <w:szCs w:val="28"/>
                <w:lang w:val="pt-BR"/>
              </w:rPr>
              <w:lastRenderedPageBreak/>
              <w:t>S</w:t>
            </w:r>
            <w:r w:rsidRPr="002E75AA">
              <w:rPr>
                <w:rFonts w:ascii="Times New Roman" w:hAnsi="Times New Roman"/>
                <w:sz w:val="28"/>
                <w:szCs w:val="28"/>
                <w:lang w:val="vi-VN"/>
              </w:rPr>
              <w:t>ưu t</w:t>
            </w:r>
            <w:r w:rsidRPr="002E75AA">
              <w:rPr>
                <w:rFonts w:ascii="Times New Roman" w:hAnsi="Times New Roman"/>
                <w:sz w:val="28"/>
                <w:szCs w:val="28"/>
              </w:rPr>
              <w:t>ầm</w:t>
            </w:r>
            <w:r w:rsidRPr="002E75AA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thêm một số BT liên quan đến thực tế</w:t>
            </w:r>
          </w:p>
        </w:tc>
      </w:tr>
    </w:tbl>
    <w:p w:rsidR="00DC0590" w:rsidRDefault="00DC0590" w:rsidP="00DC0590">
      <w:pPr>
        <w:tabs>
          <w:tab w:val="left" w:pos="8565"/>
        </w:tabs>
        <w:rPr>
          <w:sz w:val="28"/>
          <w:szCs w:val="28"/>
        </w:rPr>
      </w:pPr>
      <w:r w:rsidRPr="002E75AA">
        <w:rPr>
          <w:b/>
          <w:sz w:val="28"/>
          <w:szCs w:val="28"/>
        </w:rPr>
        <w:lastRenderedPageBreak/>
        <w:t>*</w:t>
      </w:r>
      <w:r w:rsidRPr="00063737">
        <w:rPr>
          <w:rFonts w:ascii="Times New Roman" w:hAnsi="Times New Roman"/>
          <w:b/>
          <w:sz w:val="28"/>
          <w:szCs w:val="28"/>
        </w:rPr>
        <w:t>Rút kinh nghiệm: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.……………………………………………………………………</w:t>
      </w:r>
      <w:r>
        <w:rPr>
          <w:sz w:val="28"/>
          <w:szCs w:val="28"/>
        </w:rPr>
        <w:t>.</w:t>
      </w:r>
    </w:p>
    <w:p w:rsidR="00DC0590" w:rsidRDefault="00DC0590" w:rsidP="00DC0590">
      <w:pPr>
        <w:tabs>
          <w:tab w:val="left" w:pos="8565"/>
        </w:tabs>
        <w:rPr>
          <w:i/>
          <w:sz w:val="28"/>
          <w:szCs w:val="28"/>
          <w:lang w:val="es-ES"/>
        </w:rPr>
      </w:pPr>
    </w:p>
    <w:p w:rsidR="00DC0590" w:rsidRDefault="00DC0590" w:rsidP="00DC0590">
      <w:pPr>
        <w:tabs>
          <w:tab w:val="left" w:pos="8565"/>
        </w:tabs>
        <w:rPr>
          <w:i/>
          <w:sz w:val="28"/>
          <w:szCs w:val="28"/>
          <w:lang w:val="es-ES"/>
        </w:rPr>
      </w:pPr>
    </w:p>
    <w:p w:rsidR="00DC0590" w:rsidRDefault="00DC0590" w:rsidP="00DC0590">
      <w:pPr>
        <w:tabs>
          <w:tab w:val="left" w:pos="8565"/>
        </w:tabs>
        <w:rPr>
          <w:i/>
          <w:sz w:val="28"/>
          <w:szCs w:val="28"/>
          <w:lang w:val="es-ES"/>
        </w:rPr>
      </w:pPr>
    </w:p>
    <w:p w:rsidR="00DC0590" w:rsidRDefault="00DC0590" w:rsidP="00DC0590">
      <w:pPr>
        <w:tabs>
          <w:tab w:val="left" w:pos="8565"/>
        </w:tabs>
        <w:rPr>
          <w:i/>
          <w:sz w:val="28"/>
          <w:szCs w:val="28"/>
          <w:lang w:val="es-ES"/>
        </w:rPr>
      </w:pPr>
    </w:p>
    <w:p w:rsidR="00DC0590" w:rsidRDefault="00DC0590" w:rsidP="00DC0590">
      <w:pPr>
        <w:tabs>
          <w:tab w:val="left" w:pos="8565"/>
        </w:tabs>
        <w:rPr>
          <w:i/>
          <w:sz w:val="28"/>
          <w:szCs w:val="28"/>
          <w:lang w:val="es-ES"/>
        </w:rPr>
      </w:pPr>
    </w:p>
    <w:p w:rsidR="00DC0590" w:rsidRDefault="00DC0590" w:rsidP="00DC0590">
      <w:pPr>
        <w:tabs>
          <w:tab w:val="left" w:pos="8565"/>
        </w:tabs>
        <w:rPr>
          <w:i/>
          <w:sz w:val="28"/>
          <w:szCs w:val="28"/>
          <w:lang w:val="es-ES"/>
        </w:rPr>
      </w:pPr>
    </w:p>
    <w:p w:rsidR="00DC0590" w:rsidRDefault="00DC0590" w:rsidP="00DC0590">
      <w:pPr>
        <w:tabs>
          <w:tab w:val="left" w:pos="8565"/>
        </w:tabs>
        <w:rPr>
          <w:i/>
          <w:sz w:val="28"/>
          <w:szCs w:val="28"/>
          <w:lang w:val="es-ES"/>
        </w:rPr>
      </w:pPr>
    </w:p>
    <w:p w:rsidR="00DC0590" w:rsidRDefault="00DC0590" w:rsidP="00DC0590">
      <w:pPr>
        <w:tabs>
          <w:tab w:val="left" w:pos="8565"/>
        </w:tabs>
        <w:rPr>
          <w:i/>
          <w:sz w:val="28"/>
          <w:szCs w:val="28"/>
          <w:lang w:val="es-ES"/>
        </w:rPr>
      </w:pPr>
    </w:p>
    <w:sectPr w:rsidR="00DC0590" w:rsidSect="003756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0D7F7B"/>
    <w:multiLevelType w:val="hybridMultilevel"/>
    <w:tmpl w:val="5838BAFA"/>
    <w:lvl w:ilvl="0" w:tplc="4C527F04">
      <w:start w:val="3"/>
      <w:numFmt w:val="bullet"/>
      <w:lvlText w:val="-"/>
      <w:lvlJc w:val="left"/>
      <w:pPr>
        <w:tabs>
          <w:tab w:val="num" w:pos="435"/>
        </w:tabs>
        <w:ind w:left="435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1">
    <w:nsid w:val="2060439C"/>
    <w:multiLevelType w:val="hybridMultilevel"/>
    <w:tmpl w:val="45F2D7A2"/>
    <w:lvl w:ilvl="0" w:tplc="443E8AA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6BF743D"/>
    <w:multiLevelType w:val="hybridMultilevel"/>
    <w:tmpl w:val="B43043BE"/>
    <w:lvl w:ilvl="0" w:tplc="692AC6D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A1B0F9F"/>
    <w:multiLevelType w:val="hybridMultilevel"/>
    <w:tmpl w:val="8BF47B5C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DC0590"/>
    <w:rsid w:val="003756EC"/>
    <w:rsid w:val="00D045EE"/>
    <w:rsid w:val="00DC0590"/>
    <w:rsid w:val="00FB5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0590"/>
    <w:pPr>
      <w:ind w:left="0"/>
    </w:pPr>
    <w:rPr>
      <w:rFonts w:ascii=".VnTime" w:eastAsia="Times New Roman" w:hAnsi=".VnTime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DC0590"/>
    <w:pPr>
      <w:keepNext/>
      <w:outlineLvl w:val="1"/>
    </w:pPr>
    <w:rPr>
      <w:rFonts w:ascii="Times New Roman" w:hAnsi="Times New Roman"/>
      <w:b/>
      <w:bCs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DC0590"/>
    <w:rPr>
      <w:rFonts w:ascii="Times New Roman" w:eastAsia="Times New Roman" w:hAnsi="Times New Roman" w:cs="Times New Roman"/>
      <w:b/>
      <w:bCs/>
      <w:sz w:val="20"/>
      <w:szCs w:val="24"/>
    </w:rPr>
  </w:style>
  <w:style w:type="paragraph" w:styleId="ListParagraph">
    <w:name w:val="List Paragraph"/>
    <w:basedOn w:val="Normal"/>
    <w:uiPriority w:val="34"/>
    <w:qFormat/>
    <w:rsid w:val="00DC05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C05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0590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724</Words>
  <Characters>4128</Characters>
  <Application>Microsoft Office Word</Application>
  <DocSecurity>0</DocSecurity>
  <Lines>34</Lines>
  <Paragraphs>9</Paragraphs>
  <ScaleCrop>false</ScaleCrop>
  <Company>Grizli777</Company>
  <LinksUpToDate>false</LinksUpToDate>
  <CharactersWithSpaces>48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7-10-13T23:28:00Z</dcterms:created>
  <dcterms:modified xsi:type="dcterms:W3CDTF">2017-10-13T23:33:00Z</dcterms:modified>
</cp:coreProperties>
</file>